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29B7" w:rsidRPr="00B2248B" w:rsidRDefault="00984F59" w:rsidP="00150271">
      <w:pPr>
        <w:pStyle w:val="2"/>
        <w:rPr>
          <w:rFonts w:ascii="Times New Roman" w:hAnsi="Times New Roman"/>
          <w:b/>
          <w:sz w:val="24"/>
          <w:szCs w:val="24"/>
          <w:lang w:val="ru-RU"/>
        </w:rPr>
      </w:pPr>
      <w:r w:rsidRPr="00B2248B">
        <w:rPr>
          <w:rFonts w:ascii="Times New Roman" w:hAnsi="Times New Roman"/>
          <w:b/>
          <w:sz w:val="24"/>
          <w:szCs w:val="24"/>
          <w:lang w:val="ru-RU"/>
        </w:rPr>
        <w:t xml:space="preserve">Математика                                                      </w:t>
      </w:r>
      <w:proofErr w:type="spellStart"/>
      <w:r w:rsidR="00CC67A8" w:rsidRPr="00B2248B">
        <w:rPr>
          <w:rFonts w:ascii="Times New Roman" w:hAnsi="Times New Roman"/>
          <w:b/>
          <w:sz w:val="24"/>
          <w:szCs w:val="24"/>
          <w:lang w:val="ru-RU"/>
        </w:rPr>
        <w:t>Нұсқа</w:t>
      </w:r>
      <w:proofErr w:type="spellEnd"/>
      <w:r w:rsidR="00B729B7" w:rsidRPr="00B2248B">
        <w:rPr>
          <w:rFonts w:ascii="Times New Roman" w:hAnsi="Times New Roman"/>
          <w:b/>
          <w:sz w:val="24"/>
          <w:szCs w:val="24"/>
          <w:lang w:val="ru-RU"/>
        </w:rPr>
        <w:t xml:space="preserve"> 1</w:t>
      </w:r>
      <w:r w:rsidRPr="00B2248B">
        <w:rPr>
          <w:rFonts w:ascii="Times New Roman" w:hAnsi="Times New Roman"/>
          <w:b/>
          <w:sz w:val="24"/>
          <w:szCs w:val="24"/>
          <w:lang w:val="ru-RU"/>
        </w:rPr>
        <w:t xml:space="preserve">                                             9 </w:t>
      </w:r>
      <w:proofErr w:type="spellStart"/>
      <w:r w:rsidR="00CC67A8" w:rsidRPr="00B2248B">
        <w:rPr>
          <w:rFonts w:ascii="Times New Roman" w:hAnsi="Times New Roman"/>
          <w:b/>
          <w:sz w:val="24"/>
          <w:szCs w:val="24"/>
          <w:lang w:val="ru-RU"/>
        </w:rPr>
        <w:t>сынып</w:t>
      </w:r>
      <w:proofErr w:type="spellEnd"/>
      <w:r w:rsidRPr="00B2248B">
        <w:rPr>
          <w:rFonts w:ascii="Times New Roman" w:hAnsi="Times New Roman"/>
          <w:b/>
          <w:sz w:val="24"/>
          <w:szCs w:val="24"/>
          <w:lang w:val="ru-RU"/>
        </w:rPr>
        <w:t xml:space="preserve">  </w:t>
      </w:r>
    </w:p>
    <w:p w:rsidR="00C0570E" w:rsidRPr="00B2248B" w:rsidRDefault="000E25CC" w:rsidP="000E25CC">
      <w:pPr>
        <w:pStyle w:val="2"/>
        <w:jc w:val="left"/>
        <w:rPr>
          <w:rFonts w:ascii="Times New Roman" w:hAnsi="Times New Roman"/>
          <w:sz w:val="24"/>
          <w:szCs w:val="24"/>
          <w:lang w:val="ru-RU"/>
        </w:rPr>
      </w:pPr>
      <w:r w:rsidRPr="00B2248B">
        <w:rPr>
          <w:rFonts w:ascii="Times New Roman" w:hAnsi="Times New Roman"/>
          <w:b/>
          <w:sz w:val="24"/>
          <w:szCs w:val="24"/>
          <w:lang w:val="ru-RU"/>
        </w:rPr>
        <w:t>1.</w:t>
      </w:r>
      <w:r w:rsidR="005B5DE3" w:rsidRPr="00B2248B">
        <w:rPr>
          <w:rFonts w:ascii="Times New Roman" w:hAnsi="Times New Roman"/>
          <w:b/>
          <w:sz w:val="24"/>
          <w:szCs w:val="24"/>
          <w:lang w:val="ru-RU"/>
        </w:rPr>
        <w:t xml:space="preserve">  </w:t>
      </w:r>
      <w:r w:rsidRPr="00B2248B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="00F22C49" w:rsidRPr="00B2248B">
        <w:rPr>
          <w:rFonts w:ascii="Times New Roman" w:hAnsi="Times New Roman"/>
          <w:sz w:val="24"/>
          <w:szCs w:val="24"/>
          <w:lang w:val="ru-RU"/>
        </w:rPr>
        <w:t>Есептеңдер</w:t>
      </w:r>
      <w:proofErr w:type="spellEnd"/>
      <w:r w:rsidR="00C0570E" w:rsidRPr="00B2248B">
        <w:rPr>
          <w:rFonts w:ascii="Times New Roman" w:hAnsi="Times New Roman"/>
          <w:sz w:val="24"/>
          <w:szCs w:val="24"/>
          <w:lang w:val="ru-RU"/>
        </w:rPr>
        <w:t xml:space="preserve">: </w:t>
      </w:r>
      <w:r w:rsidR="00C0570E" w:rsidRPr="00B2248B">
        <w:rPr>
          <w:rFonts w:ascii="Times New Roman" w:hAnsi="Times New Roman"/>
          <w:position w:val="-28"/>
          <w:sz w:val="24"/>
          <w:szCs w:val="24"/>
          <w:lang w:val="ru-RU"/>
        </w:rPr>
        <w:object w:dxaOrig="2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33.75pt" o:ole="" fillcolor="window">
            <v:imagedata r:id="rId6" o:title=""/>
          </v:shape>
          <o:OLEObject Type="Embed" ProgID="Equation.DSMT4" ShapeID="_x0000_i1025" DrawAspect="Content" ObjectID="_1556362909" r:id="rId7"/>
        </w:object>
      </w:r>
      <w:r w:rsidR="00C0570E" w:rsidRPr="00B2248B">
        <w:rPr>
          <w:rFonts w:ascii="Times New Roman" w:hAnsi="Times New Roman"/>
          <w:sz w:val="24"/>
          <w:szCs w:val="24"/>
          <w:lang w:val="ru-RU"/>
        </w:rPr>
        <w:t xml:space="preserve">                                                      </w:t>
      </w:r>
    </w:p>
    <w:p w:rsidR="00C0570E" w:rsidRPr="00B2248B" w:rsidRDefault="005676E5" w:rsidP="00C0570E">
      <w:pPr>
        <w:pStyle w:val="2"/>
        <w:jc w:val="left"/>
        <w:rPr>
          <w:rFonts w:ascii="Times New Roman" w:hAnsi="Times New Roman"/>
          <w:sz w:val="24"/>
          <w:szCs w:val="24"/>
          <w:lang w:val="ru-RU"/>
        </w:rPr>
      </w:pPr>
      <w:r w:rsidRPr="00B2248B">
        <w:rPr>
          <w:rFonts w:ascii="Times New Roman" w:hAnsi="Times New Roman"/>
          <w:sz w:val="24"/>
          <w:szCs w:val="24"/>
          <w:lang w:val="ru-RU"/>
        </w:rPr>
        <w:t xml:space="preserve">       </w:t>
      </w:r>
      <w:r w:rsidR="00C0570E" w:rsidRPr="00B2248B">
        <w:rPr>
          <w:rFonts w:ascii="Times New Roman" w:hAnsi="Times New Roman"/>
          <w:sz w:val="24"/>
          <w:szCs w:val="24"/>
          <w:lang w:val="ru-RU"/>
        </w:rPr>
        <w:t xml:space="preserve">  А) </w:t>
      </w:r>
      <w:proofErr w:type="spellStart"/>
      <w:r w:rsidR="009358E6" w:rsidRPr="00B2248B">
        <w:rPr>
          <w:rFonts w:ascii="Times New Roman" w:hAnsi="Times New Roman"/>
          <w:sz w:val="24"/>
          <w:szCs w:val="24"/>
          <w:lang w:val="ru-RU"/>
        </w:rPr>
        <w:t>басқа</w:t>
      </w:r>
      <w:proofErr w:type="spellEnd"/>
      <w:r w:rsidR="009358E6" w:rsidRPr="00B2248B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="009358E6" w:rsidRPr="00B2248B">
        <w:rPr>
          <w:rFonts w:ascii="Times New Roman" w:hAnsi="Times New Roman"/>
          <w:sz w:val="24"/>
          <w:szCs w:val="24"/>
          <w:lang w:val="ru-RU"/>
        </w:rPr>
        <w:t>жауап</w:t>
      </w:r>
      <w:proofErr w:type="spellEnd"/>
      <w:r w:rsidR="00C0570E" w:rsidRPr="00B2248B">
        <w:rPr>
          <w:rFonts w:ascii="Times New Roman" w:hAnsi="Times New Roman"/>
          <w:sz w:val="24"/>
          <w:szCs w:val="24"/>
          <w:lang w:val="ru-RU"/>
        </w:rPr>
        <w:t xml:space="preserve">                 В) </w:t>
      </w:r>
      <w:r w:rsidR="00EA61C5" w:rsidRPr="00B2248B">
        <w:rPr>
          <w:rFonts w:ascii="Times New Roman" w:hAnsi="Times New Roman"/>
          <w:sz w:val="24"/>
          <w:szCs w:val="24"/>
          <w:lang w:val="ru-RU"/>
        </w:rPr>
        <w:t>7,5</w:t>
      </w:r>
      <w:r w:rsidR="00C0570E" w:rsidRPr="00B2248B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C0570E" w:rsidRPr="00B2248B">
        <w:rPr>
          <w:rFonts w:ascii="Times New Roman" w:hAnsi="Times New Roman"/>
          <w:position w:val="-10"/>
          <w:sz w:val="24"/>
          <w:szCs w:val="24"/>
          <w:lang w:val="ru-RU"/>
        </w:rPr>
        <w:object w:dxaOrig="180" w:dyaOrig="340">
          <v:shape id="_x0000_i1026" type="#_x0000_t75" style="width:9pt;height:17.25pt" o:ole="" fillcolor="window">
            <v:imagedata r:id="rId8" o:title=""/>
          </v:shape>
          <o:OLEObject Type="Embed" ProgID="Equation.3" ShapeID="_x0000_i1026" DrawAspect="Content" ObjectID="_1556362910" r:id="rId9"/>
        </w:object>
      </w:r>
      <w:r w:rsidR="00C0570E" w:rsidRPr="00B2248B">
        <w:rPr>
          <w:rFonts w:ascii="Times New Roman" w:hAnsi="Times New Roman"/>
          <w:sz w:val="24"/>
          <w:szCs w:val="24"/>
          <w:lang w:val="ru-RU"/>
        </w:rPr>
        <w:t xml:space="preserve">            С) 15,3               </w:t>
      </w:r>
      <w:r w:rsidR="00E75C80" w:rsidRPr="00B2248B">
        <w:rPr>
          <w:rFonts w:ascii="Times New Roman" w:hAnsi="Times New Roman"/>
          <w:sz w:val="24"/>
          <w:szCs w:val="24"/>
          <w:lang w:val="en-US"/>
        </w:rPr>
        <w:t>D</w:t>
      </w:r>
      <w:r w:rsidR="00C0570E" w:rsidRPr="00B2248B">
        <w:rPr>
          <w:rFonts w:ascii="Times New Roman" w:hAnsi="Times New Roman"/>
          <w:sz w:val="24"/>
          <w:szCs w:val="24"/>
          <w:lang w:val="ru-RU"/>
        </w:rPr>
        <w:t>) 16,2                  Е) 16</w:t>
      </w:r>
    </w:p>
    <w:p w:rsidR="00672231" w:rsidRPr="00B2248B" w:rsidRDefault="00672231" w:rsidP="00672231">
      <w:pPr>
        <w:rPr>
          <w:rFonts w:ascii="Times New Roman" w:eastAsiaTheme="minorEastAsia" w:hAnsi="Times New Roman" w:cs="Times New Roman"/>
          <w:sz w:val="24"/>
          <w:szCs w:val="24"/>
        </w:rPr>
      </w:pPr>
      <w:r w:rsidRPr="00B2248B">
        <w:rPr>
          <w:rFonts w:ascii="Times New Roman" w:hAnsi="Times New Roman" w:cs="Times New Roman"/>
          <w:b/>
          <w:sz w:val="24"/>
          <w:szCs w:val="24"/>
        </w:rPr>
        <w:t>2</w:t>
      </w:r>
      <w:r w:rsidRPr="00B2248B">
        <w:rPr>
          <w:rFonts w:ascii="Times New Roman" w:hAnsi="Times New Roman" w:cs="Times New Roman"/>
          <w:sz w:val="24"/>
          <w:szCs w:val="24"/>
        </w:rPr>
        <w:t>.   (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>1) 238</w:t>
      </w:r>
      <w:r w:rsidRPr="00B2248B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>–</w:t>
      </w:r>
      <w:proofErr w:type="gramStart"/>
      <w:r w:rsidRPr="00B2248B">
        <w:rPr>
          <w:rFonts w:ascii="Times New Roman" w:eastAsiaTheme="minorEastAsia" w:hAnsi="Times New Roman" w:cs="Times New Roman"/>
          <w:sz w:val="24"/>
          <w:szCs w:val="24"/>
        </w:rPr>
        <w:t>183</w:t>
      </w:r>
      <w:r w:rsidRPr="00B2248B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 xml:space="preserve"> ,</w:t>
      </w:r>
      <w:proofErr w:type="gramEnd"/>
      <w:r w:rsidRPr="00B2248B">
        <w:rPr>
          <w:rFonts w:ascii="Times New Roman" w:eastAsiaTheme="minorEastAsia" w:hAnsi="Times New Roman" w:cs="Times New Roman"/>
          <w:sz w:val="24"/>
          <w:szCs w:val="24"/>
        </w:rPr>
        <w:t xml:space="preserve">    (2) 83</w:t>
      </w:r>
      <w:r w:rsidRPr="00B2248B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>+17</w:t>
      </w:r>
      <w:r w:rsidRPr="00B2248B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 xml:space="preserve"> ,  (3) 144</w:t>
      </w:r>
      <w:r w:rsidRPr="00B2248B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>–97</w:t>
      </w:r>
      <w:r w:rsidRPr="00B2248B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w:r w:rsidR="00F22C49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>Қайсылары 4-ке бөлінеді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 xml:space="preserve">?  </w:t>
      </w:r>
    </w:p>
    <w:p w:rsidR="00672231" w:rsidRPr="00B2248B" w:rsidRDefault="005B5DE3" w:rsidP="00672231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      </w:t>
      </w:r>
      <w:r w:rsidR="00672231" w:rsidRPr="00B2248B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672231" w:rsidRPr="00B2248B">
        <w:rPr>
          <w:rFonts w:ascii="Times New Roman" w:hAnsi="Times New Roman" w:cs="Times New Roman"/>
          <w:sz w:val="24"/>
          <w:szCs w:val="24"/>
        </w:rPr>
        <w:t xml:space="preserve">) 1; 2         </w:t>
      </w:r>
      <w:r w:rsidR="00672231" w:rsidRPr="00B2248B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672231" w:rsidRPr="00B2248B">
        <w:rPr>
          <w:rFonts w:ascii="Times New Roman" w:hAnsi="Times New Roman" w:cs="Times New Roman"/>
          <w:sz w:val="24"/>
          <w:szCs w:val="24"/>
        </w:rPr>
        <w:t xml:space="preserve">) 3           </w:t>
      </w:r>
      <w:r w:rsidR="00672231" w:rsidRPr="00B2248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672231" w:rsidRPr="00B2248B">
        <w:rPr>
          <w:rFonts w:ascii="Times New Roman" w:hAnsi="Times New Roman" w:cs="Times New Roman"/>
          <w:sz w:val="24"/>
          <w:szCs w:val="24"/>
        </w:rPr>
        <w:t xml:space="preserve">) 1; 3          </w:t>
      </w:r>
      <w:r w:rsidR="00672231" w:rsidRPr="00B2248B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672231" w:rsidRPr="00B2248B">
        <w:rPr>
          <w:rFonts w:ascii="Times New Roman" w:hAnsi="Times New Roman" w:cs="Times New Roman"/>
          <w:sz w:val="24"/>
          <w:szCs w:val="24"/>
        </w:rPr>
        <w:t xml:space="preserve">) 2          </w:t>
      </w:r>
      <w:r w:rsidR="00672231" w:rsidRPr="00B2248B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672231" w:rsidRPr="00B2248B">
        <w:rPr>
          <w:rFonts w:ascii="Times New Roman" w:hAnsi="Times New Roman" w:cs="Times New Roman"/>
          <w:sz w:val="24"/>
          <w:szCs w:val="24"/>
        </w:rPr>
        <w:t>)</w:t>
      </w:r>
      <w:r w:rsidR="00672231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F22C49" w:rsidRPr="00B2248B">
        <w:rPr>
          <w:rFonts w:ascii="Times New Roman" w:hAnsi="Times New Roman" w:cs="Times New Roman"/>
          <w:sz w:val="24"/>
          <w:szCs w:val="24"/>
          <w:lang w:val="kk-KZ"/>
        </w:rPr>
        <w:t>барлығы</w:t>
      </w:r>
    </w:p>
    <w:p w:rsidR="000E25CC" w:rsidRPr="00B2248B" w:rsidRDefault="000E25CC" w:rsidP="000E25CC">
      <w:pPr>
        <w:pStyle w:val="2"/>
        <w:rPr>
          <w:rFonts w:ascii="Times New Roman" w:hAnsi="Times New Roman"/>
          <w:sz w:val="24"/>
          <w:szCs w:val="24"/>
          <w:lang w:val="ru-RU"/>
        </w:rPr>
      </w:pPr>
      <w:r w:rsidRPr="00B2248B">
        <w:rPr>
          <w:rFonts w:ascii="Times New Roman" w:hAnsi="Times New Roman"/>
          <w:b/>
          <w:sz w:val="24"/>
          <w:szCs w:val="24"/>
          <w:lang w:val="ru-RU"/>
        </w:rPr>
        <w:t>3</w:t>
      </w:r>
      <w:r w:rsidRPr="00B2248B">
        <w:rPr>
          <w:rFonts w:ascii="Times New Roman" w:hAnsi="Times New Roman"/>
          <w:sz w:val="24"/>
          <w:szCs w:val="24"/>
          <w:lang w:val="ru-RU"/>
        </w:rPr>
        <w:t xml:space="preserve">.    </w:t>
      </w:r>
      <w:proofErr w:type="spellStart"/>
      <w:r w:rsidR="00F22C49" w:rsidRPr="00B2248B">
        <w:rPr>
          <w:rFonts w:ascii="Times New Roman" w:hAnsi="Times New Roman"/>
          <w:sz w:val="24"/>
          <w:szCs w:val="24"/>
          <w:lang w:val="ru-RU"/>
        </w:rPr>
        <w:t>Амалды</w:t>
      </w:r>
      <w:proofErr w:type="spellEnd"/>
      <w:r w:rsidR="00F22C49" w:rsidRPr="00B2248B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="00F22C49" w:rsidRPr="00B2248B">
        <w:rPr>
          <w:rFonts w:ascii="Times New Roman" w:hAnsi="Times New Roman"/>
          <w:sz w:val="24"/>
          <w:szCs w:val="24"/>
          <w:lang w:val="ru-RU"/>
        </w:rPr>
        <w:t>орындаңдар</w:t>
      </w:r>
      <w:proofErr w:type="spellEnd"/>
      <w:r w:rsidRPr="00B2248B">
        <w:rPr>
          <w:rFonts w:ascii="Times New Roman" w:hAnsi="Times New Roman"/>
          <w:sz w:val="24"/>
          <w:szCs w:val="24"/>
          <w:lang w:val="ru-RU"/>
        </w:rPr>
        <w:t xml:space="preserve">:  </w:t>
      </w:r>
      <w:r w:rsidRPr="00B2248B">
        <w:rPr>
          <w:rFonts w:ascii="Times New Roman" w:hAnsi="Times New Roman"/>
          <w:position w:val="-32"/>
          <w:sz w:val="24"/>
          <w:szCs w:val="24"/>
          <w:lang w:val="ru-RU"/>
        </w:rPr>
        <w:object w:dxaOrig="2380" w:dyaOrig="800">
          <v:shape id="_x0000_i1027" type="#_x0000_t75" style="width:119.25pt;height:39.75pt" o:ole="" fillcolor="window">
            <v:imagedata r:id="rId10" o:title=""/>
          </v:shape>
          <o:OLEObject Type="Embed" ProgID="Equation.DSMT4" ShapeID="_x0000_i1027" DrawAspect="Content" ObjectID="_1556362911" r:id="rId11"/>
        </w:object>
      </w:r>
    </w:p>
    <w:p w:rsidR="000E25CC" w:rsidRPr="00B2248B" w:rsidRDefault="000E25CC" w:rsidP="000E25CC">
      <w:pPr>
        <w:pStyle w:val="2"/>
        <w:rPr>
          <w:rFonts w:ascii="Times New Roman" w:hAnsi="Times New Roman"/>
          <w:sz w:val="24"/>
          <w:szCs w:val="24"/>
          <w:lang w:val="ru-RU"/>
        </w:rPr>
      </w:pPr>
      <w:r w:rsidRPr="00B2248B">
        <w:rPr>
          <w:rFonts w:ascii="Times New Roman" w:hAnsi="Times New Roman"/>
          <w:sz w:val="24"/>
          <w:szCs w:val="24"/>
          <w:lang w:val="ru-RU"/>
        </w:rPr>
        <w:t xml:space="preserve">   </w:t>
      </w:r>
      <w:r w:rsidR="005B5DE3" w:rsidRPr="00B2248B">
        <w:rPr>
          <w:rFonts w:ascii="Times New Roman" w:hAnsi="Times New Roman"/>
          <w:sz w:val="24"/>
          <w:szCs w:val="24"/>
          <w:lang w:val="ru-RU"/>
        </w:rPr>
        <w:t xml:space="preserve">  </w:t>
      </w:r>
      <w:r w:rsidRPr="00B2248B">
        <w:rPr>
          <w:rFonts w:ascii="Times New Roman" w:hAnsi="Times New Roman"/>
          <w:sz w:val="24"/>
          <w:szCs w:val="24"/>
          <w:lang w:val="ru-RU"/>
        </w:rPr>
        <w:t xml:space="preserve">  А) </w:t>
      </w:r>
      <w:r w:rsidRPr="00B2248B">
        <w:rPr>
          <w:rFonts w:ascii="Times New Roman" w:hAnsi="Times New Roman"/>
          <w:position w:val="-24"/>
          <w:sz w:val="24"/>
          <w:szCs w:val="24"/>
          <w:lang w:val="ru-RU"/>
        </w:rPr>
        <w:object w:dxaOrig="760" w:dyaOrig="660">
          <v:shape id="_x0000_i1028" type="#_x0000_t75" style="width:38.25pt;height:33pt" o:ole="" fillcolor="window">
            <v:imagedata r:id="rId12" o:title=""/>
          </v:shape>
          <o:OLEObject Type="Embed" ProgID="Equation.3" ShapeID="_x0000_i1028" DrawAspect="Content" ObjectID="_1556362912" r:id="rId13"/>
        </w:object>
      </w:r>
      <w:r w:rsidRPr="00B2248B">
        <w:rPr>
          <w:rFonts w:ascii="Times New Roman" w:hAnsi="Times New Roman"/>
          <w:sz w:val="24"/>
          <w:szCs w:val="24"/>
          <w:lang w:val="ru-RU"/>
        </w:rPr>
        <w:t xml:space="preserve">        В) </w:t>
      </w:r>
      <w:r w:rsidRPr="00B2248B">
        <w:rPr>
          <w:rFonts w:ascii="Times New Roman" w:hAnsi="Times New Roman"/>
          <w:position w:val="-32"/>
          <w:sz w:val="24"/>
          <w:szCs w:val="24"/>
          <w:lang w:val="ru-RU"/>
        </w:rPr>
        <w:object w:dxaOrig="880" w:dyaOrig="800">
          <v:shape id="_x0000_i1029" type="#_x0000_t75" style="width:44.25pt;height:39.75pt" o:ole="" fillcolor="window">
            <v:imagedata r:id="rId14" o:title=""/>
          </v:shape>
          <o:OLEObject Type="Embed" ProgID="Equation.DSMT4" ShapeID="_x0000_i1029" DrawAspect="Content" ObjectID="_1556362913" r:id="rId15"/>
        </w:object>
      </w:r>
      <w:r w:rsidRPr="00B2248B">
        <w:rPr>
          <w:rFonts w:ascii="Times New Roman" w:hAnsi="Times New Roman"/>
          <w:sz w:val="24"/>
          <w:szCs w:val="24"/>
          <w:lang w:val="ru-RU"/>
        </w:rPr>
        <w:t xml:space="preserve">       С) </w:t>
      </w:r>
      <w:r w:rsidRPr="00B2248B">
        <w:rPr>
          <w:rFonts w:ascii="Times New Roman" w:hAnsi="Times New Roman"/>
          <w:position w:val="-30"/>
          <w:sz w:val="24"/>
          <w:szCs w:val="24"/>
          <w:lang w:val="ru-RU"/>
        </w:rPr>
        <w:object w:dxaOrig="460" w:dyaOrig="720">
          <v:shape id="_x0000_i1030" type="#_x0000_t75" style="width:23.25pt;height:36pt" o:ole="" fillcolor="window">
            <v:imagedata r:id="rId16" o:title=""/>
          </v:shape>
          <o:OLEObject Type="Embed" ProgID="Equation.3" ShapeID="_x0000_i1030" DrawAspect="Content" ObjectID="_1556362914" r:id="rId17"/>
        </w:object>
      </w:r>
      <w:r w:rsidRPr="00B2248B">
        <w:rPr>
          <w:rFonts w:ascii="Times New Roman" w:hAnsi="Times New Roman"/>
          <w:sz w:val="24"/>
          <w:szCs w:val="24"/>
          <w:lang w:val="ru-RU"/>
        </w:rPr>
        <w:t xml:space="preserve">        </w:t>
      </w:r>
      <w:r w:rsidRPr="00B2248B">
        <w:rPr>
          <w:rFonts w:ascii="Times New Roman" w:hAnsi="Times New Roman"/>
          <w:sz w:val="24"/>
          <w:szCs w:val="24"/>
          <w:lang w:val="en-US"/>
        </w:rPr>
        <w:t>D</w:t>
      </w:r>
      <w:r w:rsidRPr="00B2248B">
        <w:rPr>
          <w:rFonts w:ascii="Times New Roman" w:hAnsi="Times New Roman"/>
          <w:sz w:val="24"/>
          <w:szCs w:val="24"/>
          <w:lang w:val="ru-RU"/>
        </w:rPr>
        <w:t xml:space="preserve">) </w:t>
      </w:r>
      <w:r w:rsidRPr="00B2248B">
        <w:rPr>
          <w:rFonts w:ascii="Times New Roman" w:hAnsi="Times New Roman"/>
          <w:position w:val="-30"/>
          <w:sz w:val="24"/>
          <w:szCs w:val="24"/>
          <w:lang w:val="ru-RU"/>
        </w:rPr>
        <w:object w:dxaOrig="460" w:dyaOrig="720">
          <v:shape id="_x0000_i1031" type="#_x0000_t75" style="width:23.25pt;height:36pt" o:ole="" fillcolor="window">
            <v:imagedata r:id="rId18" o:title=""/>
          </v:shape>
          <o:OLEObject Type="Embed" ProgID="Equation.3" ShapeID="_x0000_i1031" DrawAspect="Content" ObjectID="_1556362915" r:id="rId19"/>
        </w:object>
      </w:r>
      <w:r w:rsidRPr="00B2248B">
        <w:rPr>
          <w:rFonts w:ascii="Times New Roman" w:hAnsi="Times New Roman"/>
          <w:sz w:val="24"/>
          <w:szCs w:val="24"/>
          <w:lang w:val="ru-RU"/>
        </w:rPr>
        <w:t xml:space="preserve">        Е) </w:t>
      </w:r>
      <w:r w:rsidRPr="00B2248B">
        <w:rPr>
          <w:rFonts w:ascii="Times New Roman" w:hAnsi="Times New Roman"/>
          <w:position w:val="-30"/>
          <w:sz w:val="24"/>
          <w:szCs w:val="24"/>
          <w:lang w:val="ru-RU"/>
        </w:rPr>
        <w:object w:dxaOrig="520" w:dyaOrig="720">
          <v:shape id="_x0000_i1032" type="#_x0000_t75" style="width:26.25pt;height:36pt" o:ole="" fillcolor="window">
            <v:imagedata r:id="rId20" o:title=""/>
          </v:shape>
          <o:OLEObject Type="Embed" ProgID="Equation.3" ShapeID="_x0000_i1032" DrawAspect="Content" ObjectID="_1556362916" r:id="rId21"/>
        </w:object>
      </w:r>
    </w:p>
    <w:p w:rsidR="00672231" w:rsidRPr="00B2248B" w:rsidRDefault="00672231" w:rsidP="007E4500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B2248B">
        <w:rPr>
          <w:rFonts w:ascii="Times New Roman" w:eastAsiaTheme="minorEastAsia" w:hAnsi="Times New Roman" w:cs="Times New Roman"/>
          <w:b/>
          <w:sz w:val="24"/>
          <w:szCs w:val="24"/>
        </w:rPr>
        <w:t>4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  <w:r w:rsidR="00F22C49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3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=2</m:t>
        </m:r>
      </m:oMath>
      <w:r w:rsidR="00F22C49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 болса, табыңдар 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den>
        </m:f>
      </m:oMath>
      <w:r w:rsidR="00F22C49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672231" w:rsidRPr="00B2248B" w:rsidRDefault="005B5DE3" w:rsidP="00672231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     </w:t>
      </w:r>
      <w:r w:rsidR="00672231" w:rsidRPr="00B2248B">
        <w:rPr>
          <w:rFonts w:ascii="Times New Roman" w:hAnsi="Times New Roman" w:cs="Times New Roman"/>
          <w:sz w:val="24"/>
          <w:szCs w:val="24"/>
          <w:lang w:val="kk-KZ"/>
        </w:rPr>
        <w:t>A) –2      B) 0,5         C) 1        D) 2        E) –1,5</w:t>
      </w:r>
    </w:p>
    <w:p w:rsidR="00F565A7" w:rsidRPr="00B2248B" w:rsidRDefault="00F565A7" w:rsidP="00F565A7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eastAsiaTheme="minorEastAsia" w:hAnsi="Times New Roman" w:cs="Times New Roman"/>
          <w:b/>
          <w:sz w:val="24"/>
          <w:szCs w:val="24"/>
          <w:lang w:val="kk-KZ"/>
        </w:rPr>
        <w:t>5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. </w:t>
      </w:r>
      <w:r w:rsidR="005B5DE3" w:rsidRPr="00B2248B">
        <w:rPr>
          <w:rFonts w:ascii="Times New Roman" w:hAnsi="Times New Roman" w:cs="Times New Roman"/>
          <w:sz w:val="24"/>
          <w:szCs w:val="24"/>
          <w:lang w:val="kk-KZ"/>
        </w:rPr>
        <w:t>Бөлшекті қысқартыңдар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>:</w:t>
      </w:r>
      <w:r w:rsidR="005B5DE3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kk-KZ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10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b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  <w:lang w:val="kk-KZ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6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b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+5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bc</m:t>
            </m:r>
            <m:r>
              <w:rPr>
                <w:rFonts w:ascii="Times New Roman" w:hAnsi="Times New Roman" w:cs="Times New Roman"/>
                <w:sz w:val="24"/>
                <w:szCs w:val="24"/>
                <w:lang w:val="kk-KZ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c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b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  <w:lang w:val="kk-KZ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bc</m:t>
            </m:r>
            <m:r>
              <w:rPr>
                <w:rFonts w:ascii="Times New Roman" w:hAnsi="Times New Roman" w:cs="Times New Roman"/>
                <w:sz w:val="24"/>
                <w:szCs w:val="24"/>
                <w:lang w:val="kk-KZ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kk-KZ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c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2</m:t>
                </m:r>
              </m:sup>
            </m:sSup>
          </m:den>
        </m:f>
      </m:oMath>
    </w:p>
    <w:p w:rsidR="00F565A7" w:rsidRPr="00B2248B" w:rsidRDefault="00F565A7" w:rsidP="00F565A7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  </w:t>
      </w:r>
      <w:r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A)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5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Times New Roman" w:hAnsi="Times New Roman" w:cs="Times New Roman"/>
                <w:sz w:val="24"/>
                <w:szCs w:val="24"/>
                <w:lang w:val="en-US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den>
        </m:f>
      </m:oMath>
      <w:r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     B)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5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Times New Roman" w:hAnsi="Times New Roman" w:cs="Times New Roman"/>
                <w:sz w:val="24"/>
                <w:szCs w:val="24"/>
                <w:lang w:val="en-US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Times New Roman" w:hAnsi="Times New Roman" w:cs="Times New Roman"/>
                <w:sz w:val="24"/>
                <w:szCs w:val="24"/>
                <w:lang w:val="en-US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</m:t>
            </m:r>
          </m:den>
        </m:f>
      </m:oMath>
      <w:r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      C)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+5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5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Times New Roman" w:hAnsi="Times New Roman" w:cs="Times New Roman"/>
                <w:sz w:val="24"/>
                <w:szCs w:val="24"/>
                <w:lang w:val="en-US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den>
        </m:f>
      </m:oMath>
      <w:r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      D)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+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+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c</m:t>
            </m:r>
          </m:den>
        </m:f>
      </m:oMath>
      <w:r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        E) </w:t>
      </w:r>
      <w:r w:rsidR="005B5DE3" w:rsidRPr="00B2248B">
        <w:rPr>
          <w:rFonts w:ascii="Times New Roman" w:hAnsi="Times New Roman" w:cs="Times New Roman"/>
          <w:sz w:val="24"/>
          <w:szCs w:val="24"/>
          <w:lang w:val="kk-KZ"/>
        </w:rPr>
        <w:t>басқа жауап</w:t>
      </w:r>
    </w:p>
    <w:p w:rsidR="00CE06B8" w:rsidRPr="00B2248B" w:rsidRDefault="00CE06B8" w:rsidP="005B5DE3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b/>
          <w:sz w:val="24"/>
          <w:szCs w:val="24"/>
          <w:lang w:val="kk-KZ"/>
        </w:rPr>
        <w:t xml:space="preserve">6.   </w:t>
      </w:r>
      <w:r w:rsidR="005B5DE3" w:rsidRPr="00B2248B">
        <w:rPr>
          <w:rFonts w:ascii="Times New Roman" w:hAnsi="Times New Roman" w:cs="Times New Roman"/>
          <w:sz w:val="24"/>
          <w:szCs w:val="24"/>
          <w:lang w:val="kk-KZ"/>
        </w:rPr>
        <w:t>Өрнекті ықшамдаңдар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: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a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2</m:t>
                </m:r>
              </m:e>
            </m:rad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-7</m:t>
            </m:r>
          </m:den>
        </m:f>
        <m:r>
          <w:rPr>
            <w:rFonts w:ascii="Cambria Math" w:hAnsi="Cambria Math" w:cs="Times New Roman"/>
            <w:sz w:val="24"/>
            <w:szCs w:val="24"/>
            <w:lang w:val="kk-KZ"/>
          </w:rPr>
          <m:t>∙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b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7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1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2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-11a</m:t>
            </m:r>
          </m:den>
        </m:f>
      </m:oMath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</w:p>
    <w:p w:rsidR="005B5DE3" w:rsidRPr="00B2248B" w:rsidRDefault="005676E5" w:rsidP="005B5DE3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   </w:t>
      </w:r>
      <w:r w:rsidR="002B78A1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A) 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1(b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7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)</m:t>
            </m:r>
          </m:den>
        </m:f>
      </m:oMath>
      <w:r w:rsidR="002B78A1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B)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1(b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7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)</m:t>
            </m:r>
          </m:den>
        </m:f>
      </m:oMath>
      <w:r w:rsidR="002B78A1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C) 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(b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7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)</m:t>
            </m:r>
          </m:den>
        </m:f>
      </m:oMath>
      <w:r w:rsidR="002B78A1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D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2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1(b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7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)</m:t>
            </m:r>
          </m:den>
        </m:f>
      </m:oMath>
      <w:r w:rsidR="002B78A1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   E) </w:t>
      </w:r>
      <w:r w:rsidR="005B5DE3" w:rsidRPr="00B2248B">
        <w:rPr>
          <w:rFonts w:ascii="Times New Roman" w:hAnsi="Times New Roman" w:cs="Times New Roman"/>
          <w:sz w:val="24"/>
          <w:szCs w:val="24"/>
          <w:lang w:val="kk-KZ"/>
        </w:rPr>
        <w:t>басқа жауап</w:t>
      </w:r>
    </w:p>
    <w:p w:rsidR="00CE06B8" w:rsidRPr="00B2248B" w:rsidRDefault="00CE06B8" w:rsidP="005B5DE3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w:r w:rsidRPr="00B2248B">
        <w:rPr>
          <w:rFonts w:ascii="Times New Roman" w:eastAsiaTheme="minorEastAsia" w:hAnsi="Times New Roman" w:cs="Times New Roman"/>
          <w:b/>
          <w:sz w:val="24"/>
          <w:szCs w:val="24"/>
          <w:lang w:val="kk-KZ"/>
        </w:rPr>
        <w:t>7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.  </w:t>
      </w:r>
      <w:r w:rsidR="005B5DE3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>Ы</w:t>
      </w:r>
      <w:r w:rsidR="005B5DE3" w:rsidRPr="00B2248B">
        <w:rPr>
          <w:rFonts w:ascii="Times New Roman" w:hAnsi="Times New Roman" w:cs="Times New Roman"/>
          <w:sz w:val="24"/>
          <w:szCs w:val="24"/>
          <w:lang w:val="kk-KZ"/>
        </w:rPr>
        <w:t>қшамдаңдар</w:t>
      </w:r>
      <w:r w:rsidR="00672231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:  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  <w:lang w:val="kk-KZ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b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kk-KZ"/>
              </w:rPr>
              <m:t>+4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  <w:lang w:val="kk-KZ"/>
              </w:rPr>
              <m:t>2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kk-KZ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b</m:t>
            </m:r>
          </m:den>
        </m:f>
        <m:r>
          <w:rPr>
            <w:rFonts w:ascii="Times New Roman" w:eastAsiaTheme="minorEastAsia" w:hAnsi="Times New Roman" w:cs="Times New Roman"/>
            <w:sz w:val="24"/>
            <w:szCs w:val="24"/>
            <w:lang w:val="kk-KZ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ab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kk-KZ"/>
              </w:rPr>
              <m:t>+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b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kk-KZ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b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kk-KZ"/>
                  </w:rPr>
                  <m:t>2</m:t>
                </m:r>
              </m:sup>
            </m:sSup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kk-KZ"/>
              </w:rPr>
              <m:t>4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b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kk-KZ"/>
              </w:rPr>
              <m:t>+4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  <w:lang w:val="kk-KZ"/>
          </w:rPr>
          <m:t>: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a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kk-KZ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b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b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kk-KZ"/>
                  </w:rPr>
                  <m:t>2</m:t>
                </m:r>
              </m:sup>
            </m:sSup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kk-KZ"/>
              </w:rPr>
              <m:t>4</m:t>
            </m:r>
          </m:den>
        </m:f>
      </m:oMath>
    </w:p>
    <w:p w:rsidR="005B5DE3" w:rsidRPr="00B2248B" w:rsidRDefault="005676E5" w:rsidP="005B5DE3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    </w:t>
      </w:r>
      <w:r w:rsidR="00F22C49" w:rsidRPr="00B2248B">
        <w:rPr>
          <w:rFonts w:ascii="Times New Roman" w:hAnsi="Times New Roman" w:cs="Times New Roman"/>
          <w:sz w:val="24"/>
          <w:szCs w:val="24"/>
          <w:lang w:val="en-US"/>
        </w:rPr>
        <w:t>A)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 xml:space="preserve"> 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-2</m:t>
            </m:r>
          </m:den>
        </m:f>
      </m:oMath>
      <w:r w:rsidR="00F22C49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B)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-2</m:t>
        </m:r>
      </m:oMath>
      <w:r w:rsidR="00F22C49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 C)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+2</m:t>
            </m:r>
          </m:den>
        </m:f>
      </m:oMath>
      <w:r w:rsidR="00F22C49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D)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–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-2</m:t>
        </m:r>
      </m:oMath>
      <w:r w:rsidR="00F22C49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   E) </w:t>
      </w:r>
      <w:r w:rsidR="005B5DE3" w:rsidRPr="00B2248B">
        <w:rPr>
          <w:rFonts w:ascii="Times New Roman" w:hAnsi="Times New Roman" w:cs="Times New Roman"/>
          <w:sz w:val="24"/>
          <w:szCs w:val="24"/>
          <w:lang w:val="kk-KZ"/>
        </w:rPr>
        <w:t>басқа жауап</w:t>
      </w:r>
    </w:p>
    <w:p w:rsidR="00CE06B8" w:rsidRPr="00B2248B" w:rsidRDefault="00CE06B8" w:rsidP="007E4500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w:r w:rsidRPr="00B2248B">
        <w:rPr>
          <w:rFonts w:ascii="Times New Roman" w:eastAsiaTheme="minorEastAsia" w:hAnsi="Times New Roman" w:cs="Times New Roman"/>
          <w:b/>
          <w:sz w:val="24"/>
          <w:szCs w:val="24"/>
          <w:lang w:val="kk-KZ"/>
        </w:rPr>
        <w:t>8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. </w:t>
      </w:r>
      <w:r w:rsidR="005B5DE3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Ы</w:t>
      </w:r>
      <w:r w:rsidR="005B5DE3" w:rsidRPr="00B2248B">
        <w:rPr>
          <w:rFonts w:ascii="Times New Roman" w:hAnsi="Times New Roman" w:cs="Times New Roman"/>
          <w:sz w:val="24"/>
          <w:szCs w:val="24"/>
          <w:lang w:val="kk-KZ"/>
        </w:rPr>
        <w:t>қшамдаңдар</w:t>
      </w:r>
      <w:r w:rsidR="005B5DE3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>: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: 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kk-KZ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y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x</m:t>
                </m:r>
              </m:e>
            </m:rad>
            <m:r>
              <w:rPr>
                <w:rFonts w:ascii="Cambria Math" w:eastAsiaTheme="minorEastAsia" w:hAnsi="Times New Roman" w:cs="Times New Roman"/>
                <w:sz w:val="24"/>
                <w:szCs w:val="24"/>
                <w:lang w:val="kk-KZ"/>
              </w:rPr>
              <m:t>+</m:t>
            </m:r>
            <m:rad>
              <m:radPr>
                <m:degHide m:val="1"/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y</m:t>
                </m:r>
              </m:e>
            </m:rad>
          </m:den>
        </m:f>
        <m:r>
          <w:rPr>
            <w:rFonts w:ascii="Cambria Math" w:eastAsiaTheme="minorEastAsia" w:hAnsi="Times New Roman" w:cs="Times New Roman"/>
            <w:sz w:val="24"/>
            <w:szCs w:val="24"/>
            <w:lang w:val="kk-KZ"/>
          </w:rPr>
          <m:t>: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x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kk-KZ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y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kk-KZ"/>
                      </w:rPr>
                      <m:t>xy</m:t>
                    </m:r>
                  </m:e>
                </m:rad>
              </m:den>
            </m:f>
            <m:r>
              <w:rPr>
                <w:rFonts w:ascii="Cambria Math" w:eastAsiaTheme="minorEastAsia" w:hAnsi="Times New Roman" w:cs="Times New Roman"/>
                <w:sz w:val="24"/>
                <w:szCs w:val="24"/>
                <w:lang w:val="kk-KZ"/>
              </w:rPr>
              <m:t>+</m:t>
            </m:r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y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x</m:t>
                </m:r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kk-KZ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kk-KZ"/>
                      </w:rPr>
                      <m:t>xy</m:t>
                    </m:r>
                  </m:e>
                </m:rad>
              </m:den>
            </m:f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kk-KZ"/>
              </w:rPr>
              <m:t>-</m:t>
            </m:r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x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kk-KZ"/>
                  </w:rPr>
                  <m:t>y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kk-KZ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kk-KZ"/>
                      </w:rPr>
                      <m:t>xy</m:t>
                    </m:r>
                  </m:e>
                </m:rad>
              </m:den>
            </m:f>
          </m:e>
        </m:d>
      </m:oMath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                                   </w:t>
      </w:r>
    </w:p>
    <w:p w:rsidR="00F22C49" w:rsidRPr="00B2248B" w:rsidRDefault="005676E5" w:rsidP="00F22C49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 </w:t>
      </w:r>
      <w:r w:rsidR="00F22C49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A) </w:t>
      </w:r>
      <w:r w:rsidR="005B5DE3" w:rsidRPr="00B2248B">
        <w:rPr>
          <w:rFonts w:ascii="Times New Roman" w:hAnsi="Times New Roman" w:cs="Times New Roman"/>
          <w:sz w:val="24"/>
          <w:szCs w:val="24"/>
          <w:lang w:val="kk-KZ"/>
        </w:rPr>
        <w:t>басқа жауап</w:t>
      </w:r>
      <w:r w:rsidR="00F22C49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 B)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rad>
          </m:den>
        </m:f>
      </m:oMath>
      <w:r w:rsidR="00F22C49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C) </w:t>
      </w:r>
      <m:oMath>
        <m:rad>
          <m:radPr>
            <m:degHide m:val="1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+</m:t>
        </m:r>
        <m:rad>
          <m:radPr>
            <m:degHide m:val="1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</m:e>
        </m:rad>
      </m:oMath>
      <w:r w:rsidR="00F22C49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D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</m:rad>
          </m:den>
        </m:f>
      </m:oMath>
      <w:r w:rsidR="00F22C49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   E)</w:t>
      </w:r>
      <m:oMath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rad>
        <m:r>
          <w:rPr>
            <w:rFonts w:ascii="Times New Roman" w:eastAsiaTheme="minorEastAsia" w:hAnsi="Times New Roman" w:cs="Times New Roman"/>
            <w:sz w:val="24"/>
            <w:szCs w:val="24"/>
            <w:lang w:val="en-US"/>
          </w:rPr>
          <m:t>-</m:t>
        </m:r>
        <m:rad>
          <m:radPr>
            <m:degHide m:val="1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</m:e>
        </m:rad>
      </m:oMath>
    </w:p>
    <w:p w:rsidR="00CE06B8" w:rsidRPr="00B2248B" w:rsidRDefault="00CE06B8" w:rsidP="00CE06B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2248B">
        <w:rPr>
          <w:rFonts w:ascii="Times New Roman" w:eastAsiaTheme="minorEastAsia" w:hAnsi="Times New Roman" w:cs="Times New Roman"/>
          <w:b/>
          <w:sz w:val="24"/>
          <w:szCs w:val="24"/>
        </w:rPr>
        <w:t>9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5B5DE3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4"/>
                <w:szCs w:val="24"/>
                <w:lang w:val="kk-KZ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kk-KZ"/>
                  </w:rPr>
                </m:ctrlPr>
              </m:eqArrPr>
              <m:e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5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9</m:t>
                </m:r>
              </m:e>
              <m:e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3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=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  <w:lang w:val="kk-KZ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kk-KZ"/>
                  </w:rPr>
                  <m:t>3</m:t>
                </m:r>
              </m:e>
            </m:eqArr>
          </m:e>
        </m:d>
      </m:oMath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  т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еңдеулер жүйесін шешіңдер және </w:t>
      </w:r>
      <w:r w:rsidRPr="00B2248B">
        <w:rPr>
          <w:rFonts w:ascii="Times New Roman" w:hAnsi="Times New Roman" w:cs="Times New Roman"/>
          <w:sz w:val="24"/>
          <w:szCs w:val="24"/>
        </w:rPr>
        <w:t xml:space="preserve"> 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>(</w:t>
      </w:r>
      <w:r w:rsidRPr="00B2248B">
        <w:rPr>
          <w:rFonts w:ascii="Times New Roman" w:hAnsi="Times New Roman" w:cs="Times New Roman"/>
          <w:i/>
          <w:sz w:val="24"/>
          <w:szCs w:val="24"/>
          <w:lang w:val="kk-KZ"/>
        </w:rPr>
        <w:t>х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+ </w:t>
      </w:r>
      <w:r w:rsidRPr="00B2248B">
        <w:rPr>
          <w:rFonts w:ascii="Times New Roman" w:hAnsi="Times New Roman" w:cs="Times New Roman"/>
          <w:i/>
          <w:sz w:val="24"/>
          <w:szCs w:val="24"/>
          <w:lang w:val="kk-KZ"/>
        </w:rPr>
        <w:t>у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>) табыңдар</w:t>
      </w:r>
      <w:r w:rsidRPr="00B2248B">
        <w:rPr>
          <w:rFonts w:ascii="Times New Roman" w:hAnsi="Times New Roman" w:cs="Times New Roman"/>
          <w:sz w:val="24"/>
          <w:szCs w:val="24"/>
        </w:rPr>
        <w:t>:</w:t>
      </w:r>
    </w:p>
    <w:p w:rsidR="00CE06B8" w:rsidRPr="00B2248B" w:rsidRDefault="00CE06B8" w:rsidP="00CE06B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B2248B">
        <w:rPr>
          <w:rFonts w:ascii="Times New Roman" w:hAnsi="Times New Roman" w:cs="Times New Roman"/>
          <w:sz w:val="24"/>
          <w:szCs w:val="24"/>
        </w:rPr>
        <w:t xml:space="preserve">       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A) </w:t>
      </w:r>
      <w:r w:rsidRPr="00B2248B">
        <w:rPr>
          <w:rFonts w:ascii="Times New Roman" w:hAnsi="Times New Roman" w:cs="Times New Roman"/>
          <w:sz w:val="24"/>
          <w:szCs w:val="24"/>
          <w:lang w:val="en-US"/>
        </w:rPr>
        <w:t>-4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</w:t>
      </w:r>
      <w:r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  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>B)</w:t>
      </w:r>
      <w:r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5           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C) </w:t>
      </w:r>
      <w:r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1           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D) </w:t>
      </w:r>
      <w:r w:rsidRPr="00B2248B">
        <w:rPr>
          <w:rFonts w:ascii="Times New Roman" w:hAnsi="Times New Roman" w:cs="Times New Roman"/>
          <w:sz w:val="24"/>
          <w:szCs w:val="24"/>
          <w:lang w:val="en-US"/>
        </w:rPr>
        <w:t>-1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  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E)</w:t>
      </w:r>
      <w:r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>басқа жауап</w:t>
      </w:r>
      <w:r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CE06B8" w:rsidRPr="00B2248B" w:rsidRDefault="00CE06B8" w:rsidP="00CE06B8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B2248B">
        <w:rPr>
          <w:rFonts w:ascii="Times New Roman" w:hAnsi="Times New Roman" w:cs="Times New Roman"/>
          <w:b/>
          <w:sz w:val="24"/>
          <w:szCs w:val="24"/>
          <w:lang w:val="en-US"/>
        </w:rPr>
        <w:t>10</w:t>
      </w:r>
      <w:r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.  </w:t>
      </w:r>
      <w:r w:rsidR="005B5DE3" w:rsidRPr="00B2248B">
        <w:rPr>
          <w:rFonts w:ascii="Times New Roman" w:hAnsi="Times New Roman" w:cs="Times New Roman"/>
          <w:sz w:val="24"/>
          <w:szCs w:val="24"/>
          <w:lang w:val="kk-KZ"/>
        </w:rPr>
        <w:t>Теңдеуді шешіңдер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: 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  <w:lang w:val="kk-KZ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  <w:lang w:val="en-US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5</m:t>
            </m:r>
          </m:e>
        </m:d>
        <m:r>
          <w:rPr>
            <w:rFonts w:ascii="Cambria Math" w:hAnsi="Times New Roman" w:cs="Times New Roman"/>
            <w:sz w:val="24"/>
            <w:szCs w:val="24"/>
            <w:lang w:val="kk-KZ"/>
          </w:rPr>
          <m:t>=</m:t>
        </m:r>
        <m:r>
          <w:rPr>
            <w:rFonts w:ascii="Cambria Math" w:hAnsi="Times New Roman" w:cs="Times New Roman"/>
            <w:sz w:val="24"/>
            <w:szCs w:val="24"/>
            <w:lang w:val="kk-KZ"/>
          </w:rPr>
          <m:t>-</m:t>
        </m:r>
        <m:r>
          <w:rPr>
            <w:rFonts w:ascii="Cambria Math" w:hAnsi="Times New Roman" w:cs="Times New Roman"/>
            <w:sz w:val="24"/>
            <w:szCs w:val="24"/>
            <w:lang w:val="kk-KZ"/>
          </w:rPr>
          <m:t>3</m:t>
        </m:r>
        <m:r>
          <w:rPr>
            <w:rFonts w:ascii="Cambria Math" w:hAnsi="Cambria Math" w:cs="Times New Roman"/>
            <w:sz w:val="24"/>
            <w:szCs w:val="24"/>
            <w:lang w:val="kk-KZ"/>
          </w:rPr>
          <m:t>x</m:t>
        </m:r>
        <m:r>
          <w:rPr>
            <w:rFonts w:ascii="Cambria Math" w:hAnsi="Times New Roman" w:cs="Times New Roman"/>
            <w:sz w:val="24"/>
            <w:szCs w:val="24"/>
            <w:lang w:val="kk-KZ"/>
          </w:rPr>
          <m:t>+2</m:t>
        </m:r>
      </m:oMath>
    </w:p>
    <w:p w:rsidR="00CE06B8" w:rsidRPr="00B2248B" w:rsidRDefault="005676E5" w:rsidP="00CE06B8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r w:rsidR="00CE06B8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A) </w:t>
      </w:r>
      <w:r w:rsidR="005B5DE3" w:rsidRPr="00B2248B">
        <w:rPr>
          <w:rFonts w:ascii="Times New Roman" w:hAnsi="Times New Roman" w:cs="Times New Roman"/>
          <w:sz w:val="24"/>
          <w:szCs w:val="24"/>
          <w:lang w:val="kk-KZ"/>
        </w:rPr>
        <w:t>басқа жауап</w:t>
      </w:r>
      <w:r w:rsidR="00CE06B8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  B) 2        C) – 3        D) –3; 2,2           E) 2,2</w:t>
      </w:r>
    </w:p>
    <w:p w:rsidR="00CE06B8" w:rsidRPr="00B2248B" w:rsidRDefault="00CE06B8" w:rsidP="00CE06B8">
      <w:pPr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eastAsia="Calibri" w:hAnsi="Times New Roman" w:cs="Times New Roman"/>
          <w:b/>
          <w:sz w:val="24"/>
          <w:szCs w:val="24"/>
          <w:lang w:val="kk-KZ"/>
        </w:rPr>
        <w:t>11</w:t>
      </w:r>
      <w:r w:rsidRPr="00B2248B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. </w:t>
      </w:r>
      <w:r w:rsidR="005B5DE3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Теңдеуді шешіңдер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: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8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+2x-8</m:t>
            </m:r>
          </m:den>
        </m:f>
        <m:r>
          <w:rPr>
            <w:rFonts w:ascii="Cambria Math" w:hAnsi="Cambria Math" w:cs="Times New Roman"/>
            <w:sz w:val="24"/>
            <w:szCs w:val="24"/>
            <w:lang w:val="kk-KZ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-x</m:t>
            </m:r>
          </m:den>
        </m:f>
        <m:r>
          <w:rPr>
            <w:rFonts w:ascii="Cambria Math" w:hAnsi="Cambria Math" w:cs="Times New Roman"/>
            <w:sz w:val="24"/>
            <w:szCs w:val="24"/>
            <w:lang w:val="kk-KZ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+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+4</m:t>
            </m:r>
          </m:den>
        </m:f>
        <m:r>
          <w:rPr>
            <w:rFonts w:ascii="Cambria Math" w:hAnsi="Cambria Math" w:cs="Times New Roman"/>
            <w:sz w:val="24"/>
            <w:szCs w:val="24"/>
            <w:lang w:val="kk-KZ"/>
          </w:rPr>
          <m:t>=0</m:t>
        </m:r>
      </m:oMath>
    </w:p>
    <w:p w:rsidR="001F6E4E" w:rsidRPr="00B2248B" w:rsidRDefault="005676E5" w:rsidP="001F6E4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 </w:t>
      </w:r>
      <w:r w:rsidR="00CE06B8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A)  </w:t>
      </w:r>
      <w:r w:rsidR="001F6E4E" w:rsidRPr="00B2248B">
        <w:rPr>
          <w:rFonts w:ascii="Times New Roman" w:hAnsi="Times New Roman" w:cs="Times New Roman"/>
          <w:sz w:val="24"/>
          <w:szCs w:val="24"/>
          <w:lang w:val="kk-KZ"/>
        </w:rPr>
        <w:t>түбірі жоқ</w:t>
      </w:r>
      <w:r w:rsidR="00CE06B8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       B) 2            C) 3       D) 6               E) </w:t>
      </w:r>
      <w:r w:rsidR="001F6E4E" w:rsidRPr="00B2248B">
        <w:rPr>
          <w:rFonts w:ascii="Times New Roman" w:hAnsi="Times New Roman" w:cs="Times New Roman"/>
          <w:sz w:val="24"/>
          <w:szCs w:val="24"/>
          <w:lang w:val="kk-KZ"/>
        </w:rPr>
        <w:t>басқа жауап</w:t>
      </w:r>
      <w:r w:rsidR="001F6E4E" w:rsidRPr="00B2248B">
        <w:rPr>
          <w:rFonts w:ascii="Times New Roman" w:hAnsi="Times New Roman" w:cs="Times New Roman"/>
          <w:b/>
          <w:sz w:val="24"/>
          <w:szCs w:val="24"/>
          <w:lang w:val="kk-KZ"/>
        </w:rPr>
        <w:t xml:space="preserve"> </w:t>
      </w:r>
    </w:p>
    <w:p w:rsidR="00CE06B8" w:rsidRPr="00B2248B" w:rsidRDefault="00CE06B8" w:rsidP="001F6E4E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b/>
          <w:sz w:val="24"/>
          <w:szCs w:val="24"/>
          <w:lang w:val="kk-KZ"/>
        </w:rPr>
        <w:t>12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.  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a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kk-KZ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bx</m:t>
        </m:r>
        <m:r>
          <w:rPr>
            <w:rFonts w:ascii="Cambria Math" w:eastAsiaTheme="minorEastAsia" w:hAnsi="Times New Roman" w:cs="Times New Roman"/>
            <w:sz w:val="24"/>
            <w:szCs w:val="24"/>
            <w:lang w:val="kk-KZ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  <w:lang w:val="kk-KZ"/>
          </w:rPr>
          <m:t>c</m:t>
        </m:r>
        <m:r>
          <w:rPr>
            <w:rFonts w:ascii="Cambria Math" w:eastAsiaTheme="minorEastAsia" w:hAnsi="Times New Roman" w:cs="Times New Roman"/>
            <w:sz w:val="24"/>
            <w:szCs w:val="24"/>
            <w:lang w:val="kk-KZ"/>
          </w:rPr>
          <m:t>=0</m:t>
        </m:r>
      </m:oMath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 (</w:t>
      </w:r>
      <w:r w:rsidRPr="00B2248B"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  <w:t>a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&lt;  0) квадрат теңдеуінің таңбалары әртүрлі екі түбірі бар екені және де теріс түбірдің модулі оң түбірдің модулінен кіші екені белгілі. </w:t>
      </w:r>
      <w:r w:rsidRPr="00B2248B"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  <w:t>b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және </w:t>
      </w:r>
      <w:r w:rsidRPr="00B2248B"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  <w:t>c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коэффициенттерінің таңбаларын анықтаңдар.</w:t>
      </w:r>
    </w:p>
    <w:p w:rsidR="00CE06B8" w:rsidRPr="00B2248B" w:rsidRDefault="005676E5" w:rsidP="00CE06B8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  </w:t>
      </w:r>
      <w:r w:rsidR="00CE06B8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A)  </w:t>
      </w:r>
      <w:r w:rsidR="00CE06B8" w:rsidRPr="00B2248B"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  <w:t>b</w:t>
      </w:r>
      <w:r w:rsidR="00CE06B8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&gt;0;  </w:t>
      </w:r>
      <w:r w:rsidR="00CE06B8" w:rsidRPr="00B2248B"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  <w:t>c</w:t>
      </w:r>
      <w:r w:rsidR="00CE06B8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&gt;0</w:t>
      </w:r>
      <w:r w:rsidR="00CE06B8" w:rsidRPr="00B2248B"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  <w:t xml:space="preserve">   </w:t>
      </w:r>
      <w:r w:rsidR="00CE06B8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B) </w:t>
      </w:r>
      <w:r w:rsidR="00CE06B8" w:rsidRPr="00B2248B"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  <w:t>b</w:t>
      </w:r>
      <w:r w:rsidR="00CE06B8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&gt;0;  </w:t>
      </w:r>
      <w:r w:rsidR="00CE06B8" w:rsidRPr="00B2248B"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  <w:t xml:space="preserve">c </w:t>
      </w:r>
      <w:r w:rsidR="00CE06B8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&lt;0 </w:t>
      </w:r>
      <w:r w:rsidR="00CE06B8" w:rsidRPr="00B2248B"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  <w:t xml:space="preserve">   </w:t>
      </w:r>
      <w:r w:rsidR="00CE06B8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C) </w:t>
      </w:r>
      <w:r w:rsidR="00CE06B8" w:rsidRPr="00B2248B"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  <w:t>b</w:t>
      </w:r>
      <w:r w:rsidR="00CE06B8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&lt; 0;  </w:t>
      </w:r>
      <w:r w:rsidR="00CE06B8" w:rsidRPr="00B2248B"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  <w:t xml:space="preserve">c </w:t>
      </w:r>
      <w:r w:rsidR="00CE06B8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>&gt;0</w:t>
      </w:r>
      <w:r w:rsidR="00CE06B8" w:rsidRPr="00B2248B"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  <w:t xml:space="preserve">    </w:t>
      </w:r>
      <w:r w:rsidR="00CE06B8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D) </w:t>
      </w:r>
      <w:r w:rsidR="00CE06B8" w:rsidRPr="00B2248B"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  <w:t xml:space="preserve">b </w:t>
      </w:r>
      <w:r w:rsidR="00CE06B8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&lt;0;  </w:t>
      </w:r>
      <w:r w:rsidR="00CE06B8" w:rsidRPr="00B2248B"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  <w:t xml:space="preserve">c </w:t>
      </w:r>
      <w:r w:rsidR="00CE06B8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>&lt;0</w:t>
      </w:r>
      <w:r w:rsidR="00CE06B8" w:rsidRPr="00B2248B"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  <w:t xml:space="preserve">     </w:t>
      </w:r>
      <w:r w:rsidR="00CE06B8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E) </w:t>
      </w:r>
      <w:r w:rsidR="00CE06B8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>другой ответ</w:t>
      </w:r>
    </w:p>
    <w:p w:rsidR="00EF4BAB" w:rsidRPr="00B2248B" w:rsidRDefault="00EF4BAB" w:rsidP="00EF4BAB">
      <w:pPr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b/>
          <w:sz w:val="24"/>
          <w:szCs w:val="24"/>
          <w:lang w:val="kk-KZ"/>
        </w:rPr>
        <w:t>13</w:t>
      </w:r>
      <w:r w:rsidR="001F6E4E" w:rsidRPr="00B2248B">
        <w:rPr>
          <w:rFonts w:ascii="Times New Roman" w:hAnsi="Times New Roman" w:cs="Times New Roman"/>
          <w:b/>
          <w:sz w:val="24"/>
          <w:szCs w:val="24"/>
          <w:lang w:val="kk-KZ"/>
        </w:rPr>
        <w:t xml:space="preserve">.   </w:t>
      </w:r>
      <w:r w:rsidR="007E4500" w:rsidRPr="00B2248B">
        <w:rPr>
          <w:rFonts w:ascii="Times New Roman" w:hAnsi="Times New Roman" w:cs="Times New Roman"/>
          <w:b/>
          <w:sz w:val="24"/>
          <w:szCs w:val="24"/>
          <w:lang w:val="kk-KZ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kk-KZ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  <w:lang w:val="kk-KZ"/>
          </w:rPr>
          <m:t>-12x+q=0</m:t>
        </m:r>
      </m:oMath>
      <w:r w:rsidR="007E4500" w:rsidRPr="00B2248B">
        <w:rPr>
          <w:rFonts w:ascii="Times New Roman" w:hAnsi="Times New Roman" w:cs="Times New Roman"/>
          <w:b/>
          <w:sz w:val="24"/>
          <w:szCs w:val="24"/>
          <w:lang w:val="kk-KZ"/>
        </w:rPr>
        <w:t xml:space="preserve">   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теңдеуінің түбірлерінің айырмасы 2- ге тең болса, онда </w:t>
      </w:r>
      <w:r w:rsidRPr="00B2248B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33" type="#_x0000_t75" style="width:27pt;height:15.75pt" o:ole="">
            <v:imagedata r:id="rId22" o:title=""/>
          </v:shape>
          <o:OLEObject Type="Embed" ProgID="Equation.DSMT4" ShapeID="_x0000_i1033" DrawAspect="Content" ObjectID="_1556362917" r:id="rId23"/>
        </w:object>
      </w:r>
    </w:p>
    <w:p w:rsidR="00EF4BAB" w:rsidRPr="00B2248B" w:rsidRDefault="005676E5" w:rsidP="007E4500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 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>A) 33               B) 35             C) 45         D) 44            E) 34</w:t>
      </w:r>
    </w:p>
    <w:p w:rsidR="00EF4BAB" w:rsidRPr="00B2248B" w:rsidRDefault="00EF4BAB" w:rsidP="001F6E4E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w:r w:rsidRPr="00B2248B">
        <w:rPr>
          <w:rFonts w:ascii="Times New Roman" w:eastAsiaTheme="minorEastAsia" w:hAnsi="Times New Roman" w:cs="Times New Roman"/>
          <w:b/>
          <w:sz w:val="24"/>
          <w:szCs w:val="24"/>
          <w:lang w:val="kk-KZ"/>
        </w:rPr>
        <w:t>14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.  </w:t>
      </w:r>
      <w:r w:rsidR="001F6E4E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Функцияның анықталу облысын табыңдар: 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1F6E4E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  <w:lang w:val="kk-KZ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  <w:lang w:val="kk-KZ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-4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+3</m:t>
            </m:r>
          </m:den>
        </m:f>
      </m:oMath>
      <w:r w:rsidRPr="00B2248B"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EF4BAB" w:rsidRPr="00B2248B" w:rsidRDefault="005676E5" w:rsidP="00EF4BAB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>A) [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>-2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; 2] </w:t>
      </w:r>
      <w:r w:rsidR="001F6E4E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B) (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>-</w:t>
      </w:r>
      <w:r w:rsidR="00EF4BAB" w:rsidRPr="00B2248B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40" w:dyaOrig="200">
          <v:shape id="_x0000_i1034" type="#_x0000_t75" style="width:12pt;height:9.75pt" o:ole="">
            <v:imagedata r:id="rId24" o:title=""/>
          </v:shape>
          <o:OLEObject Type="Embed" ProgID="Equation.3" ShapeID="_x0000_i1034" DrawAspect="Content" ObjectID="_1556362918" r:id="rId25"/>
        </w:objec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>-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>2]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sym w:font="Symbol" w:char="F0C8"/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>[2; +</w:t>
      </w:r>
      <w:r w:rsidR="00EF4BAB" w:rsidRPr="00B2248B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40" w:dyaOrig="200">
          <v:shape id="_x0000_i1035" type="#_x0000_t75" style="width:12pt;height:9.75pt" o:ole="">
            <v:imagedata r:id="rId26" o:title=""/>
          </v:shape>
          <o:OLEObject Type="Embed" ProgID="Equation.3" ShapeID="_x0000_i1035" DrawAspect="Content" ObjectID="_1556362919" r:id="rId27"/>
        </w:objec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); </w:t>
      </w:r>
      <w:r w:rsidR="001F6E4E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>C) (-3; -2]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sym w:font="Symbol" w:char="F0C8"/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>[2; +</w:t>
      </w:r>
      <w:r w:rsidR="00EF4BAB" w:rsidRPr="00B2248B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40" w:dyaOrig="200">
          <v:shape id="_x0000_i1036" type="#_x0000_t75" style="width:12pt;height:9.75pt" o:ole="">
            <v:imagedata r:id="rId26" o:title=""/>
          </v:shape>
          <o:OLEObject Type="Embed" ProgID="Equation.3" ShapeID="_x0000_i1036" DrawAspect="Content" ObjectID="_1556362920" r:id="rId28"/>
        </w:objec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>);</w:t>
      </w:r>
      <w:r w:rsidR="001F6E4E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D) </w:t>
      </w:r>
      <w:r w:rsidR="001F6E4E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басқа жауап 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E) (-</w:t>
      </w:r>
      <w:r w:rsidR="00EF4BAB" w:rsidRPr="00B2248B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40" w:dyaOrig="200">
          <v:shape id="_x0000_i1037" type="#_x0000_t75" style="width:12pt;height:9.75pt" o:ole="">
            <v:imagedata r:id="rId26" o:title=""/>
          </v:shape>
          <o:OLEObject Type="Embed" ProgID="Equation.3" ShapeID="_x0000_i1037" DrawAspect="Content" ObjectID="_1556362921" r:id="rId29"/>
        </w:objec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>; -3)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sym w:font="Symbol" w:char="F0C8"/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>(-3; -2]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sym w:font="Symbol" w:char="F0C8"/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>[2; +</w:t>
      </w:r>
      <w:r w:rsidR="00EF4BAB" w:rsidRPr="00B2248B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40" w:dyaOrig="200">
          <v:shape id="_x0000_i1038" type="#_x0000_t75" style="width:12pt;height:9.75pt" o:ole="">
            <v:imagedata r:id="rId26" o:title=""/>
          </v:shape>
          <o:OLEObject Type="Embed" ProgID="Equation.3" ShapeID="_x0000_i1038" DrawAspect="Content" ObjectID="_1556362922" r:id="rId30"/>
        </w:objec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>).</w:t>
      </w:r>
    </w:p>
    <w:p w:rsidR="00EF4BAB" w:rsidRPr="00B2248B" w:rsidRDefault="00EF4BAB" w:rsidP="00EF4BAB">
      <w:pPr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b/>
          <w:sz w:val="24"/>
          <w:szCs w:val="24"/>
          <w:lang w:val="en-US"/>
        </w:rPr>
        <w:t>15.</w:t>
      </w:r>
      <w:r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B2248B">
        <w:rPr>
          <w:rFonts w:ascii="Times New Roman" w:hAnsi="Times New Roman" w:cs="Times New Roman"/>
          <w:b/>
          <w:sz w:val="24"/>
          <w:szCs w:val="24"/>
          <w:lang w:val="kk-KZ"/>
        </w:rPr>
        <w:t xml:space="preserve"> </w:t>
      </w:r>
      <w:r w:rsidR="001F6E4E" w:rsidRPr="00B2248B">
        <w:rPr>
          <w:rFonts w:ascii="Times New Roman" w:hAnsi="Times New Roman" w:cs="Times New Roman"/>
          <w:sz w:val="24"/>
          <w:szCs w:val="24"/>
          <w:lang w:val="kk-KZ"/>
        </w:rPr>
        <w:t>Теңсіздікті шешіңдер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>:</w:t>
      </w:r>
      <w:r w:rsidR="001F6E4E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3x+4</m:t>
            </m:r>
          </m:den>
        </m:f>
        <m:r>
          <w:rPr>
            <w:rFonts w:ascii="Cambria Math" w:hAnsi="Cambria Math" w:cs="Times New Roman"/>
            <w:sz w:val="24"/>
            <w:szCs w:val="24"/>
            <w:lang w:val="kk-KZ"/>
          </w:rPr>
          <m:t>≥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-2</m:t>
            </m:r>
          </m:den>
        </m:f>
      </m:oMath>
      <w:r w:rsidR="009D2C5C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 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9D2C5C" w:rsidRPr="00B2248B" w:rsidRDefault="005676E5" w:rsidP="009D2C5C">
      <w:pPr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 </w:t>
      </w:r>
      <w:r w:rsidR="009D2C5C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A) </w:t>
      </w:r>
      <w:r w:rsidR="001F6E4E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шешімі жоқ </w:t>
      </w:r>
      <w:r w:rsidR="009D2C5C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B) (–4/3; 2)     C) (-</w:t>
      </w:r>
      <w:r w:rsidR="009D2C5C" w:rsidRPr="00B2248B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1039" type="#_x0000_t75" style="width:12pt;height:9.75pt" o:ole="">
            <v:imagedata r:id="rId31" o:title=""/>
          </v:shape>
          <o:OLEObject Type="Embed" ProgID="Equation.3" ShapeID="_x0000_i1039" DrawAspect="Content" ObjectID="_1556362923" r:id="rId32"/>
        </w:object>
      </w:r>
      <w:r w:rsidR="009D2C5C" w:rsidRPr="00B2248B">
        <w:rPr>
          <w:rFonts w:ascii="Times New Roman" w:hAnsi="Times New Roman" w:cs="Times New Roman"/>
          <w:sz w:val="24"/>
          <w:szCs w:val="24"/>
          <w:lang w:val="kk-KZ"/>
        </w:rPr>
        <w:t>; –4/3)</w:t>
      </w:r>
      <w:r w:rsidR="009D2C5C" w:rsidRPr="00B2248B">
        <w:rPr>
          <w:rFonts w:ascii="Times New Roman" w:hAnsi="Times New Roman" w:cs="Times New Roman"/>
          <w:sz w:val="24"/>
          <w:szCs w:val="24"/>
          <w:lang w:val="en-US"/>
        </w:rPr>
        <w:sym w:font="Symbol" w:char="F0C8"/>
      </w:r>
      <w:r w:rsidR="009D2C5C" w:rsidRPr="00B2248B">
        <w:rPr>
          <w:rFonts w:ascii="Times New Roman" w:hAnsi="Times New Roman" w:cs="Times New Roman"/>
          <w:sz w:val="24"/>
          <w:szCs w:val="24"/>
          <w:lang w:val="kk-KZ"/>
        </w:rPr>
        <w:t>(2; +</w:t>
      </w:r>
      <w:r w:rsidR="009D2C5C" w:rsidRPr="00B2248B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1040" type="#_x0000_t75" style="width:12pt;height:9.75pt" o:ole="">
            <v:imagedata r:id="rId33" o:title=""/>
          </v:shape>
          <o:OLEObject Type="Embed" ProgID="Equation.3" ShapeID="_x0000_i1040" DrawAspect="Content" ObjectID="_1556362924" r:id="rId34"/>
        </w:object>
      </w:r>
      <w:r w:rsidR="009D2C5C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)      D) [–4/3; 2]         E) </w:t>
      </w:r>
      <w:r w:rsidR="001F6E4E" w:rsidRPr="00B2248B">
        <w:rPr>
          <w:rFonts w:ascii="Times New Roman" w:hAnsi="Times New Roman" w:cs="Times New Roman"/>
          <w:sz w:val="24"/>
          <w:szCs w:val="24"/>
          <w:lang w:val="kk-KZ"/>
        </w:rPr>
        <w:t>басқа жауап</w:t>
      </w:r>
    </w:p>
    <w:p w:rsidR="00EF4BAB" w:rsidRPr="00B2248B" w:rsidRDefault="00EF4BAB" w:rsidP="00EF4BAB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b/>
          <w:sz w:val="24"/>
          <w:szCs w:val="24"/>
          <w:lang w:val="kk-KZ"/>
        </w:rPr>
        <w:lastRenderedPageBreak/>
        <w:t>16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.   </w:t>
      </w:r>
      <w:r w:rsidR="001F6E4E" w:rsidRPr="00B2248B">
        <w:rPr>
          <w:rFonts w:ascii="Times New Roman" w:hAnsi="Times New Roman" w:cs="Times New Roman"/>
          <w:sz w:val="24"/>
          <w:szCs w:val="24"/>
          <w:lang w:val="kk-KZ"/>
        </w:rPr>
        <w:t>Шеңбердің центрінің координаталарының қосындысы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:    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  <w:lang w:val="kk-KZ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y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Times New Roman" w:hAnsi="Times New Roman" w:cs="Times New Roman"/>
            <w:sz w:val="24"/>
            <w:szCs w:val="24"/>
            <w:lang w:val="kk-KZ"/>
          </w:rPr>
          <m:t>-</m:t>
        </m:r>
        <m:r>
          <w:rPr>
            <w:rFonts w:ascii="Cambria Math" w:hAnsi="Times New Roman" w:cs="Times New Roman"/>
            <w:sz w:val="24"/>
            <w:szCs w:val="24"/>
            <w:lang w:val="kk-KZ"/>
          </w:rPr>
          <m:t>6</m:t>
        </m:r>
        <m:r>
          <w:rPr>
            <w:rFonts w:ascii="Cambria Math" w:hAnsi="Cambria Math" w:cs="Times New Roman"/>
            <w:sz w:val="24"/>
            <w:szCs w:val="24"/>
            <w:lang w:val="kk-KZ"/>
          </w:rPr>
          <m:t>x</m:t>
        </m:r>
        <m:r>
          <w:rPr>
            <w:rFonts w:ascii="Cambria Math" w:hAnsi="Times New Roman" w:cs="Times New Roman"/>
            <w:sz w:val="24"/>
            <w:szCs w:val="24"/>
            <w:lang w:val="kk-KZ"/>
          </w:rPr>
          <m:t>+2</m:t>
        </m:r>
        <m:r>
          <w:rPr>
            <w:rFonts w:ascii="Cambria Math" w:hAnsi="Cambria Math" w:cs="Times New Roman"/>
            <w:sz w:val="24"/>
            <w:szCs w:val="24"/>
            <w:lang w:val="kk-KZ"/>
          </w:rPr>
          <m:t>y</m:t>
        </m:r>
        <m:r>
          <w:rPr>
            <w:rFonts w:ascii="Times New Roman" w:hAnsi="Times New Roman" w:cs="Times New Roman"/>
            <w:sz w:val="24"/>
            <w:szCs w:val="24"/>
            <w:lang w:val="kk-KZ"/>
          </w:rPr>
          <m:t>-</m:t>
        </m:r>
        <m:r>
          <w:rPr>
            <w:rFonts w:ascii="Cambria Math" w:hAnsi="Times New Roman" w:cs="Times New Roman"/>
            <w:sz w:val="24"/>
            <w:szCs w:val="24"/>
            <w:lang w:val="kk-KZ"/>
          </w:rPr>
          <m:t>10=0</m:t>
        </m:r>
      </m:oMath>
    </w:p>
    <w:p w:rsidR="00EF3112" w:rsidRPr="00B2248B" w:rsidRDefault="005676E5" w:rsidP="00EF4BAB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 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>A) –4          B) 0         C) 3         D) 4         E) 2</w:t>
      </w:r>
    </w:p>
    <w:p w:rsidR="00EF3112" w:rsidRPr="00B2248B" w:rsidRDefault="00EF4BAB" w:rsidP="004F642F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b/>
          <w:sz w:val="24"/>
          <w:szCs w:val="24"/>
          <w:lang w:val="kk-KZ"/>
        </w:rPr>
        <w:t>17</w:t>
      </w:r>
      <w:r w:rsidR="0070529C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.    </w:t>
      </w:r>
      <w:r w:rsidR="001F6E4E" w:rsidRPr="00B2248B">
        <w:rPr>
          <w:rFonts w:ascii="Times New Roman" w:hAnsi="Times New Roman" w:cs="Times New Roman"/>
          <w:sz w:val="24"/>
          <w:szCs w:val="24"/>
          <w:lang w:val="kk-KZ"/>
        </w:rPr>
        <w:t>Теңсіздікті шешіңдер</w:t>
      </w:r>
      <w:r w:rsidR="00F05534" w:rsidRPr="00B2248B">
        <w:rPr>
          <w:rFonts w:ascii="Times New Roman" w:hAnsi="Times New Roman" w:cs="Times New Roman"/>
          <w:sz w:val="24"/>
          <w:szCs w:val="24"/>
          <w:lang w:val="kk-KZ"/>
        </w:rPr>
        <w:t>:</w:t>
      </w:r>
      <w:r w:rsidR="00EF3112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F05534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  <w:lang w:val="kk-KZ"/>
          </w:rPr>
          <m:t>+</m:t>
        </m:r>
        <m:rad>
          <m:radPr>
            <m:degHide m:val="1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4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</m:t>
            </m:r>
          </m:e>
        </m:rad>
        <m:r>
          <w:rPr>
            <w:rFonts w:ascii="Cambria Math" w:hAnsi="Times New Roman" w:cs="Times New Roman"/>
            <w:sz w:val="24"/>
            <w:szCs w:val="24"/>
            <w:lang w:val="kk-KZ"/>
          </w:rPr>
          <m:t>&gt;3+</m:t>
        </m:r>
        <m:rad>
          <m:radPr>
            <m:degHide m:val="1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4</m:t>
            </m:r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  <w:lang w:val="kk-KZ"/>
              </w:rPr>
              <m:t>x</m:t>
            </m:r>
          </m:e>
        </m:rad>
      </m:oMath>
    </w:p>
    <w:p w:rsidR="001F6E4E" w:rsidRPr="00B2248B" w:rsidRDefault="005676E5" w:rsidP="004F642F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</w:t>
      </w:r>
      <w:r w:rsidR="00BD6D9D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8E5DFF" w:rsidRPr="00B2248B">
        <w:rPr>
          <w:rFonts w:ascii="Times New Roman" w:hAnsi="Times New Roman" w:cs="Times New Roman"/>
          <w:sz w:val="24"/>
          <w:szCs w:val="24"/>
          <w:lang w:val="en-US"/>
        </w:rPr>
        <w:t>A)</w:t>
      </w:r>
      <m:oMath>
        <m:r>
          <w:rPr>
            <w:rFonts w:ascii="Cambria Math" w:hAnsi="Times New Roman" w:cs="Times New Roman"/>
            <w:sz w:val="24"/>
            <w:szCs w:val="24"/>
            <w:lang w:val="en-US"/>
          </w:rPr>
          <m:t xml:space="preserve"> (</m:t>
        </m:r>
        <m:rad>
          <m:radPr>
            <m:degHide m:val="1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3</m:t>
            </m:r>
          </m:e>
        </m:rad>
        <m:r>
          <w:rPr>
            <w:rFonts w:ascii="Cambria Math" w:hAnsi="Times New Roman" w:cs="Times New Roman"/>
            <w:sz w:val="24"/>
            <w:szCs w:val="24"/>
            <w:lang w:val="en-US"/>
          </w:rPr>
          <m:t>;4]</m:t>
        </m:r>
      </m:oMath>
      <w:r w:rsidR="00BD6D9D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E5DFF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B) </w:t>
      </w:r>
      <m:oMath>
        <m:r>
          <w:rPr>
            <w:rFonts w:ascii="Cambria Math" w:hAnsi="Times New Roman" w:cs="Times New Roman"/>
            <w:sz w:val="24"/>
            <w:szCs w:val="24"/>
            <w:lang w:val="en-US"/>
          </w:rPr>
          <m:t>(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-</m:t>
        </m:r>
        <m:rad>
          <m:radPr>
            <m:degHide m:val="1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3</m:t>
            </m:r>
          </m:e>
        </m:rad>
        <m:r>
          <w:rPr>
            <w:rFonts w:ascii="Cambria Math" w:hAnsi="Times New Roman" w:cs="Times New Roman"/>
            <w:sz w:val="24"/>
            <w:szCs w:val="24"/>
            <w:lang w:val="en-US"/>
          </w:rPr>
          <m:t>;</m:t>
        </m:r>
        <m:rad>
          <m:radPr>
            <m:degHide m:val="1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3</m:t>
            </m:r>
          </m:e>
        </m:rad>
        <m:r>
          <w:rPr>
            <w:rFonts w:ascii="Cambria Math" w:hAnsi="Times New Roman" w:cs="Times New Roman"/>
            <w:sz w:val="24"/>
            <w:szCs w:val="24"/>
            <w:lang w:val="en-US"/>
          </w:rPr>
          <m:t>]</m:t>
        </m:r>
      </m:oMath>
      <w:r w:rsidR="008E5DFF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C)</w:t>
      </w:r>
      <m:oMath>
        <m:r>
          <w:rPr>
            <w:rFonts w:ascii="Cambria Math" w:hAnsi="Times New Roman" w:cs="Times New Roman"/>
            <w:sz w:val="24"/>
            <w:szCs w:val="24"/>
            <w:lang w:val="en-US"/>
          </w:rPr>
          <m:t xml:space="preserve"> 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  <w:lang w:val="en-US"/>
              </w:rPr>
              <m:t>-∞</m:t>
            </m:r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;</m:t>
            </m:r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-</m:t>
            </m:r>
            <m:rad>
              <m:radPr>
                <m:degHide m:val="1"/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3</m:t>
                </m:r>
              </m:e>
            </m:rad>
          </m:e>
        </m:d>
        <m:r>
          <w:rPr>
            <w:rFonts w:ascii="Cambria Math" w:hAnsi="Cambria Math" w:cs="Times New Roman"/>
            <w:sz w:val="24"/>
            <w:szCs w:val="24"/>
            <w:lang w:val="en-US"/>
          </w:rPr>
          <m:t>∪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(</m:t>
        </m:r>
        <m:rad>
          <m:radPr>
            <m:degHide m:val="1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3</m:t>
            </m:r>
          </m:e>
        </m:rad>
        <m:r>
          <w:rPr>
            <w:rFonts w:ascii="Cambria Math" w:hAnsi="Times New Roman" w:cs="Times New Roman"/>
            <w:sz w:val="24"/>
            <w:szCs w:val="24"/>
            <w:lang w:val="en-US"/>
          </w:rPr>
          <m:t>; 4]</m:t>
        </m:r>
      </m:oMath>
      <w:r w:rsidR="008E5DFF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D)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  <w:lang w:val="en-US"/>
              </w:rPr>
              <m:t>-∞</m:t>
            </m:r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;</m:t>
            </m:r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-</m:t>
            </m:r>
            <m:rad>
              <m:radPr>
                <m:degHide m:val="1"/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3</m:t>
                </m:r>
              </m:e>
            </m:rad>
          </m:e>
        </m:d>
        <m:r>
          <w:rPr>
            <w:rFonts w:ascii="Cambria Math" w:hAnsi="Cambria Math" w:cs="Times New Roman"/>
            <w:sz w:val="24"/>
            <w:szCs w:val="24"/>
            <w:lang w:val="en-US"/>
          </w:rPr>
          <m:t>∪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(</m:t>
        </m:r>
        <m:rad>
          <m:radPr>
            <m:degHide m:val="1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3</m:t>
            </m:r>
          </m:e>
        </m:rad>
        <m:r>
          <w:rPr>
            <w:rFonts w:ascii="Cambria Math" w:hAnsi="Times New Roman" w:cs="Times New Roman"/>
            <w:sz w:val="24"/>
            <w:szCs w:val="24"/>
            <w:lang w:val="en-US"/>
          </w:rPr>
          <m:t xml:space="preserve">; 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∞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)</m:t>
        </m:r>
      </m:oMath>
      <w:r w:rsidR="008E5DFF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E) </w:t>
      </w:r>
      <w:r w:rsidR="001F6E4E" w:rsidRPr="00B2248B">
        <w:rPr>
          <w:rFonts w:ascii="Times New Roman" w:hAnsi="Times New Roman" w:cs="Times New Roman"/>
          <w:sz w:val="24"/>
          <w:szCs w:val="24"/>
          <w:lang w:val="kk-KZ"/>
        </w:rPr>
        <w:t>басқа жауап</w:t>
      </w:r>
    </w:p>
    <w:p w:rsidR="00EE2051" w:rsidRPr="00B2248B" w:rsidRDefault="00EF4BAB" w:rsidP="001F6E4E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B2248B">
        <w:rPr>
          <w:rFonts w:ascii="Times New Roman" w:hAnsi="Times New Roman" w:cs="Times New Roman"/>
          <w:b/>
          <w:sz w:val="24"/>
          <w:szCs w:val="24"/>
        </w:rPr>
        <w:t>18</w:t>
      </w:r>
      <w:r w:rsidR="00EE2051" w:rsidRPr="00B2248B">
        <w:rPr>
          <w:rFonts w:ascii="Times New Roman" w:hAnsi="Times New Roman" w:cs="Times New Roman"/>
          <w:sz w:val="24"/>
          <w:szCs w:val="24"/>
        </w:rPr>
        <w:t xml:space="preserve">.  </w:t>
      </w:r>
      <w:r w:rsidR="00EE2051" w:rsidRPr="00B2248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="001F6E4E" w:rsidRPr="00B2248B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m</w:t>
      </w:r>
      <w:r w:rsidR="001F6E4E" w:rsidRPr="00B2248B">
        <w:rPr>
          <w:rFonts w:ascii="Times New Roman" w:eastAsiaTheme="minorEastAsia" w:hAnsi="Times New Roman" w:cs="Times New Roman"/>
          <w:i/>
          <w:sz w:val="24"/>
          <w:szCs w:val="24"/>
          <w:lang w:val="kk-KZ"/>
        </w:rPr>
        <w:t xml:space="preserve"> </w:t>
      </w:r>
      <w:r w:rsidR="001F6E4E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параметрінің</w:t>
      </w:r>
      <w:proofErr w:type="gramEnd"/>
      <w:r w:rsidR="001F6E4E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қандай мәндерінде </w:t>
      </w:r>
      <w:r w:rsidR="001F6E4E" w:rsidRPr="00B2248B">
        <w:rPr>
          <w:rFonts w:ascii="Times New Roman" w:eastAsiaTheme="minorEastAsia" w:hAnsi="Times New Roman" w:cs="Times New Roman"/>
          <w:i/>
          <w:sz w:val="24"/>
          <w:szCs w:val="24"/>
        </w:rPr>
        <w:t xml:space="preserve"> у</w:t>
      </w:r>
      <w:r w:rsidR="001F6E4E" w:rsidRPr="00B2248B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w:r w:rsidR="001F6E4E" w:rsidRPr="00B2248B">
        <w:rPr>
          <w:rFonts w:ascii="Times New Roman" w:eastAsiaTheme="minorEastAsia" w:hAnsi="Times New Roman" w:cs="Times New Roman"/>
          <w:i/>
          <w:sz w:val="24"/>
          <w:szCs w:val="24"/>
        </w:rPr>
        <w:t>х</w:t>
      </w:r>
      <w:r w:rsidR="001F6E4E" w:rsidRPr="00B2248B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 xml:space="preserve">2 </w:t>
      </w:r>
      <w:r w:rsidR="001F6E4E" w:rsidRPr="00B2248B">
        <w:rPr>
          <w:rFonts w:ascii="Times New Roman" w:eastAsiaTheme="minorEastAsia" w:hAnsi="Times New Roman" w:cs="Times New Roman"/>
          <w:sz w:val="24"/>
          <w:szCs w:val="24"/>
        </w:rPr>
        <w:t>+ 8</w:t>
      </w:r>
      <w:r w:rsidR="001F6E4E" w:rsidRPr="00B2248B">
        <w:rPr>
          <w:rFonts w:ascii="Times New Roman" w:eastAsiaTheme="minorEastAsia" w:hAnsi="Times New Roman" w:cs="Times New Roman"/>
          <w:i/>
          <w:sz w:val="24"/>
          <w:szCs w:val="24"/>
        </w:rPr>
        <w:t xml:space="preserve">х </w:t>
      </w:r>
      <w:r w:rsidR="001F6E4E" w:rsidRPr="00B2248B">
        <w:rPr>
          <w:rFonts w:ascii="Times New Roman" w:eastAsiaTheme="minorEastAsia" w:hAnsi="Times New Roman" w:cs="Times New Roman"/>
          <w:sz w:val="24"/>
          <w:szCs w:val="24"/>
        </w:rPr>
        <w:t>+ 2</w:t>
      </w:r>
      <w:r w:rsidR="001F6E4E" w:rsidRPr="00B2248B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m</w:t>
      </w:r>
      <w:r w:rsidR="001F6E4E" w:rsidRPr="00B2248B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="001F6E4E" w:rsidRPr="00B2248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1F6E4E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параболасының төбесі </w:t>
      </w:r>
      <w:r w:rsidR="001F6E4E" w:rsidRPr="00B2248B">
        <w:rPr>
          <w:rFonts w:ascii="Times New Roman" w:eastAsiaTheme="minorEastAsia" w:hAnsi="Times New Roman" w:cs="Times New Roman"/>
          <w:sz w:val="24"/>
          <w:szCs w:val="24"/>
          <w:lang w:val="en-US"/>
        </w:rPr>
        <w:t>III</w:t>
      </w:r>
      <w:r w:rsidR="001F6E4E" w:rsidRPr="00B2248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1F6E4E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ширекте жатады </w:t>
      </w:r>
      <w:r w:rsidR="00EE2051" w:rsidRPr="00B2248B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</w:p>
    <w:p w:rsidR="00EE2051" w:rsidRPr="00B2248B" w:rsidRDefault="005676E5" w:rsidP="00EE2051">
      <w:pPr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</w:rPr>
        <w:t xml:space="preserve">   </w:t>
      </w:r>
      <w:r w:rsidR="00EE2051" w:rsidRPr="00B2248B">
        <w:rPr>
          <w:rFonts w:ascii="Times New Roman" w:hAnsi="Times New Roman" w:cs="Times New Roman"/>
          <w:sz w:val="24"/>
          <w:szCs w:val="24"/>
          <w:lang w:val="en-US"/>
        </w:rPr>
        <w:t>A)</w:t>
      </w:r>
      <m:oMath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(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-∞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;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–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8)</m:t>
        </m:r>
      </m:oMath>
      <w:r w:rsidR="00EE2051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r w:rsidR="00724903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="00EE2051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B)</w:t>
      </w:r>
      <m:oMath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(8;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∞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)</m:t>
        </m:r>
      </m:oMath>
      <w:r w:rsidR="00EE2051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C) </w:t>
      </w:r>
      <m:oMath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(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–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8;8)</m:t>
        </m:r>
      </m:oMath>
      <w:r w:rsidR="00EE2051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D)</w:t>
      </w:r>
      <m:oMath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 xml:space="preserve"> (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-∞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;8)</m:t>
        </m:r>
      </m:oMath>
      <w:r w:rsidR="00EE2051" w:rsidRPr="00B2248B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   </w:t>
      </w:r>
      <w:r w:rsidR="00EE2051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E) </w:t>
      </w:r>
      <w:r w:rsidR="004B011C" w:rsidRPr="00B2248B">
        <w:rPr>
          <w:rFonts w:ascii="Times New Roman" w:hAnsi="Times New Roman" w:cs="Times New Roman"/>
          <w:sz w:val="24"/>
          <w:szCs w:val="24"/>
          <w:lang w:val="kk-KZ"/>
        </w:rPr>
        <w:t>басқа жауап</w:t>
      </w:r>
    </w:p>
    <w:p w:rsidR="00EF4BAB" w:rsidRPr="00B2248B" w:rsidRDefault="00EF4BAB" w:rsidP="007E4500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b/>
          <w:sz w:val="24"/>
          <w:szCs w:val="24"/>
          <w:lang w:val="kk-KZ"/>
        </w:rPr>
        <w:t>19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>.    Екі санның қосындысы 2490-ға тең.  Біреуінің  6,5%  екіншісінің 8,5%-на тең. Осы сандарды табыңдар.</w:t>
      </w:r>
    </w:p>
    <w:p w:rsidR="00EF4BAB" w:rsidRPr="00B2248B" w:rsidRDefault="005676E5" w:rsidP="007E4500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 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A) 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>басқа жауап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B) </w:t>
      </w:r>
      <w:proofErr w:type="gramStart"/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>1200,  1290</w:t>
      </w:r>
      <w:proofErr w:type="gramEnd"/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C)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1060,  1430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 D) 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>1900, 1590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 E)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1079, 1411</w:t>
      </w:r>
    </w:p>
    <w:p w:rsidR="00EF4BAB" w:rsidRPr="00B2248B" w:rsidRDefault="00EF4BAB" w:rsidP="007E4500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eastAsiaTheme="minorEastAsia" w:hAnsi="Times New Roman" w:cs="Times New Roman"/>
          <w:b/>
          <w:sz w:val="24"/>
          <w:szCs w:val="24"/>
          <w:lang w:val="kk-KZ"/>
        </w:rPr>
        <w:t>20.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 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Көкөніс базасынан бірінші күні екінші күнге қарағанда 2 т көкөніс артық, ал үшінші күні алғашқы екі күнде алынған көкөністің 3/5 бөлігін алып кетті. Егер 3 күнде барлығы 32 т көкөніс алынса, онда екінші күні  қанша тонна алынды? </w:t>
      </w:r>
    </w:p>
    <w:p w:rsidR="00EF4BAB" w:rsidRPr="00B2248B" w:rsidRDefault="005676E5" w:rsidP="00EF4BAB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 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A)  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>12 т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   B) 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>10 т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    C) 11 </w:t>
      </w:r>
      <w:r w:rsidR="00EF4BAB" w:rsidRPr="00B2248B">
        <w:rPr>
          <w:rFonts w:ascii="Times New Roman" w:hAnsi="Times New Roman" w:cs="Times New Roman"/>
          <w:sz w:val="24"/>
          <w:szCs w:val="24"/>
        </w:rPr>
        <w:t>т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  D) 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>8 т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     E) 9 </w:t>
      </w:r>
      <w:r w:rsidR="00EF4BAB" w:rsidRPr="00B2248B">
        <w:rPr>
          <w:rFonts w:ascii="Times New Roman" w:hAnsi="Times New Roman" w:cs="Times New Roman"/>
          <w:sz w:val="24"/>
          <w:szCs w:val="24"/>
        </w:rPr>
        <w:t>т</w:t>
      </w:r>
    </w:p>
    <w:p w:rsidR="00EF4BAB" w:rsidRPr="00B2248B" w:rsidRDefault="00EF4BAB" w:rsidP="007E4500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w:r w:rsidRPr="00B2248B">
        <w:rPr>
          <w:rFonts w:ascii="Times New Roman" w:eastAsiaTheme="minorEastAsia" w:hAnsi="Times New Roman" w:cs="Times New Roman"/>
          <w:b/>
          <w:sz w:val="24"/>
          <w:szCs w:val="24"/>
          <w:lang w:val="kk-KZ"/>
        </w:rPr>
        <w:t>21.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7E4500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 xml:space="preserve">А 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>және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Pr="00B2248B">
        <w:rPr>
          <w:rFonts w:ascii="Times New Roman" w:eastAsiaTheme="minorEastAsia" w:hAnsi="Times New Roman" w:cs="Times New Roman"/>
          <w:sz w:val="24"/>
          <w:szCs w:val="24"/>
        </w:rPr>
        <w:t>В</w:t>
      </w:r>
      <w:proofErr w:type="gramEnd"/>
      <w:r w:rsidRPr="00B2248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>кемежайларының арақашықтығы 4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 xml:space="preserve">0 км. 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Қайықтың тынық судағы жылдамдығы 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>18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 xml:space="preserve"> км/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>сағ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ал ағыстың жылдамдығы 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>2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 xml:space="preserve"> км/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>сағ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А –дан  В-ға және кері жолға қайыққа қанша уақыт қажет болады?</w:t>
      </w:r>
    </w:p>
    <w:p w:rsidR="00EF4BAB" w:rsidRPr="00B2248B" w:rsidRDefault="005676E5" w:rsidP="00EF4BAB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 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>A) 4 сағ 30 минут       B) 5 сағ       C) 4сағ20 минут     D) 4 сағ 24 минут        E) басқа жауап</w:t>
      </w:r>
    </w:p>
    <w:p w:rsidR="002D35B9" w:rsidRPr="00B2248B" w:rsidRDefault="00EF4BAB" w:rsidP="007E4500">
      <w:pPr>
        <w:spacing w:after="0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B2248B">
        <w:rPr>
          <w:rFonts w:ascii="Times New Roman" w:eastAsiaTheme="minorEastAsia" w:hAnsi="Times New Roman" w:cs="Times New Roman"/>
          <w:b/>
          <w:sz w:val="24"/>
          <w:szCs w:val="24"/>
          <w:lang w:val="kk-KZ"/>
        </w:rPr>
        <w:t>22</w:t>
      </w:r>
      <w:r w:rsidR="002D35B9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.  </w:t>
      </w:r>
      <w:r w:rsidR="002D35B9" w:rsidRPr="00B2248B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Электропоезд жолда 4 мин тұрып қалды. Кешікпей жету үшін ол 20 км жолда жылдамдығын  10 км/сағ арттырды. Поездың кесте бойынша жылдамдығын тап. </w:t>
      </w:r>
    </w:p>
    <w:p w:rsidR="002D35B9" w:rsidRPr="00B2248B" w:rsidRDefault="005676E5" w:rsidP="007E4500">
      <w:pPr>
        <w:tabs>
          <w:tab w:val="left" w:pos="7380"/>
        </w:tabs>
        <w:spacing w:after="0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B2248B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   </w:t>
      </w:r>
      <w:r w:rsidR="002D35B9" w:rsidRPr="00B2248B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A) 55;          B) </w:t>
      </w:r>
      <w:r w:rsidR="00EC1203" w:rsidRPr="00B2248B">
        <w:rPr>
          <w:rFonts w:ascii="Times New Roman" w:hAnsi="Times New Roman" w:cs="Times New Roman"/>
          <w:sz w:val="24"/>
          <w:szCs w:val="24"/>
          <w:lang w:val="kk-KZ"/>
        </w:rPr>
        <w:t>басқа жауап</w:t>
      </w:r>
      <w:r w:rsidR="002D35B9" w:rsidRPr="00B2248B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          C) 40;          D) 50;              E) 60   </w:t>
      </w:r>
    </w:p>
    <w:p w:rsidR="00EF4BAB" w:rsidRPr="00B2248B" w:rsidRDefault="00EF4BAB" w:rsidP="007E4500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b/>
          <w:sz w:val="24"/>
          <w:szCs w:val="24"/>
          <w:lang w:val="kk-KZ"/>
        </w:rPr>
        <w:t>23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.  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Бір қар күрейтін машина көшені 2 сағатта тазалап тастайды, ал екіншісі – 4 сағатта. Олар бірге жұмыс істеп бастағаннан соң  1 сағаттан кейін бірінші машина бұзылып қалды. Екінші машина жұмысты неше минуттан кейін аяқтады?</w:t>
      </w:r>
    </w:p>
    <w:p w:rsidR="00EF4BAB" w:rsidRPr="00B2248B" w:rsidRDefault="005676E5" w:rsidP="00EF4BAB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 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A) 54 минут            B)  </w:t>
      </w:r>
      <w:r w:rsidR="00EF4BAB"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>50 минут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       C) 60 минут             D) басқа жауап            E) 45 минут</w:t>
      </w:r>
    </w:p>
    <w:p w:rsidR="00EF4BAB" w:rsidRPr="00B2248B" w:rsidRDefault="00EF4BAB" w:rsidP="007E4500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B2248B">
        <w:rPr>
          <w:rFonts w:ascii="Times New Roman" w:eastAsiaTheme="minorEastAsia" w:hAnsi="Times New Roman" w:cs="Times New Roman"/>
          <w:b/>
          <w:sz w:val="24"/>
          <w:szCs w:val="24"/>
          <w:lang w:val="kk-KZ"/>
        </w:rPr>
        <w:t>24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>.   Тік бұрышты  АВС (</w:t>
      </w:r>
      <w:r w:rsidRPr="00B2248B">
        <w:rPr>
          <w:rFonts w:ascii="Cambria Math" w:eastAsiaTheme="minorEastAsia" w:hAnsi="Cambria Math" w:cs="Times New Roman"/>
          <w:sz w:val="24"/>
          <w:szCs w:val="24"/>
          <w:lang w:val="kk-KZ"/>
        </w:rPr>
        <w:t>∠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С=90°) үшбұрышында  ВС=9.  Үшбұрыш медианалары  О нүктеде қиылысады және 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>ОВ=10. АВС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 үшбұрышының </w:t>
      </w:r>
      <w:proofErr w:type="gramStart"/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ауданын </w:t>
      </w:r>
      <w:r w:rsidRPr="00B2248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>табыңдар</w:t>
      </w:r>
      <w:proofErr w:type="gramEnd"/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. </w:t>
      </w:r>
    </w:p>
    <w:p w:rsidR="00EF4BAB" w:rsidRPr="00B2248B" w:rsidRDefault="005676E5" w:rsidP="007E4500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</w:rPr>
        <w:t xml:space="preserve">   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EF4BAB" w:rsidRPr="00B2248B">
        <w:rPr>
          <w:rFonts w:ascii="Times New Roman" w:hAnsi="Times New Roman" w:cs="Times New Roman"/>
          <w:sz w:val="24"/>
          <w:szCs w:val="24"/>
        </w:rPr>
        <w:t xml:space="preserve">) 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90             </w:t>
      </w:r>
      <w:r w:rsidR="00EF4BAB" w:rsidRPr="00B2248B">
        <w:rPr>
          <w:rFonts w:ascii="Times New Roman" w:hAnsi="Times New Roman" w:cs="Times New Roman"/>
          <w:sz w:val="24"/>
          <w:szCs w:val="24"/>
        </w:rPr>
        <w:t xml:space="preserve">  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EF4BAB" w:rsidRPr="00B2248B">
        <w:rPr>
          <w:rFonts w:ascii="Times New Roman" w:hAnsi="Times New Roman" w:cs="Times New Roman"/>
          <w:sz w:val="24"/>
          <w:szCs w:val="24"/>
        </w:rPr>
        <w:t xml:space="preserve">) 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108 </w:t>
      </w:r>
      <w:r w:rsidR="00EF4BAB" w:rsidRPr="00B2248B">
        <w:rPr>
          <w:rFonts w:ascii="Times New Roman" w:hAnsi="Times New Roman" w:cs="Times New Roman"/>
          <w:sz w:val="24"/>
          <w:szCs w:val="24"/>
        </w:rPr>
        <w:t xml:space="preserve">  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     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EF4BAB" w:rsidRPr="00B2248B">
        <w:rPr>
          <w:rFonts w:ascii="Times New Roman" w:hAnsi="Times New Roman" w:cs="Times New Roman"/>
          <w:sz w:val="24"/>
          <w:szCs w:val="24"/>
        </w:rPr>
        <w:t xml:space="preserve">) 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96                </w:t>
      </w:r>
      <w:r w:rsidR="00EF4BAB" w:rsidRPr="00B2248B">
        <w:rPr>
          <w:rFonts w:ascii="Times New Roman" w:hAnsi="Times New Roman" w:cs="Times New Roman"/>
          <w:sz w:val="24"/>
          <w:szCs w:val="24"/>
        </w:rPr>
        <w:t xml:space="preserve">  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EF4BAB" w:rsidRPr="00B2248B">
        <w:rPr>
          <w:rFonts w:ascii="Times New Roman" w:hAnsi="Times New Roman" w:cs="Times New Roman"/>
          <w:sz w:val="24"/>
          <w:szCs w:val="24"/>
        </w:rPr>
        <w:t xml:space="preserve">) 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112          </w:t>
      </w:r>
      <w:r w:rsidR="00EF4BAB" w:rsidRPr="00B2248B">
        <w:rPr>
          <w:rFonts w:ascii="Times New Roman" w:hAnsi="Times New Roman" w:cs="Times New Roman"/>
          <w:sz w:val="24"/>
          <w:szCs w:val="24"/>
        </w:rPr>
        <w:t xml:space="preserve">  </w:t>
      </w:r>
      <w:r w:rsidR="00EF4BAB" w:rsidRPr="00B2248B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EF4BAB" w:rsidRPr="00B2248B">
        <w:rPr>
          <w:rFonts w:ascii="Times New Roman" w:hAnsi="Times New Roman" w:cs="Times New Roman"/>
          <w:sz w:val="24"/>
          <w:szCs w:val="24"/>
        </w:rPr>
        <w:t>)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басқа жауап</w:t>
      </w:r>
    </w:p>
    <w:p w:rsidR="00EF4BAB" w:rsidRPr="00B2248B" w:rsidRDefault="00EF4BAB" w:rsidP="00EF4BAB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b/>
          <w:sz w:val="24"/>
          <w:szCs w:val="24"/>
          <w:lang w:val="kk-KZ"/>
        </w:rPr>
        <w:t>25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.   Теңбүйірлі АВС үшбұрышында АВ=ВС=13,  AC=10.  Бүйір қабырғаға жүргізілген биіктіктің ұзындығын табыңдар. </w:t>
      </w:r>
      <w:bookmarkStart w:id="0" w:name="_GoBack"/>
      <w:bookmarkEnd w:id="0"/>
    </w:p>
    <w:p w:rsidR="00EF4BAB" w:rsidRPr="00B2248B" w:rsidRDefault="005676E5" w:rsidP="00EF4BAB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 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>A)  13               B) 12             C) 120/13              D) 10           E) басқа жауап</w:t>
      </w:r>
    </w:p>
    <w:p w:rsidR="00EF4BAB" w:rsidRPr="00B2248B" w:rsidRDefault="00EF4BAB" w:rsidP="007E4500">
      <w:pPr>
        <w:spacing w:after="0"/>
        <w:jc w:val="both"/>
        <w:rPr>
          <w:rFonts w:ascii="Times New Roman" w:eastAsia="Calibri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b/>
          <w:sz w:val="24"/>
          <w:szCs w:val="24"/>
          <w:lang w:val="kk-KZ"/>
        </w:rPr>
        <w:t>26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.  </w:t>
      </w:r>
      <w:r w:rsidRPr="00B2248B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АВС үшбұрышының ВН биіктігі биссектриса да болады. </w:t>
      </w:r>
      <w:r w:rsidRPr="00B2248B">
        <w:rPr>
          <w:rFonts w:ascii="Times New Roman" w:eastAsia="Calibri" w:hAnsi="Times New Roman" w:cs="Times New Roman"/>
          <w:sz w:val="24"/>
          <w:szCs w:val="24"/>
        </w:rPr>
        <w:t>Δ</w:t>
      </w:r>
      <w:r w:rsidRPr="00B2248B">
        <w:rPr>
          <w:rFonts w:ascii="Times New Roman" w:eastAsia="Calibri" w:hAnsi="Times New Roman" w:cs="Times New Roman"/>
          <w:i/>
          <w:sz w:val="24"/>
          <w:szCs w:val="24"/>
          <w:lang w:val="kk-KZ"/>
        </w:rPr>
        <w:t xml:space="preserve">АВС-ның </w:t>
      </w:r>
      <w:r w:rsidRPr="00B2248B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периметрі 50 см, ал </w:t>
      </w:r>
      <w:r w:rsidRPr="00B2248B">
        <w:rPr>
          <w:rFonts w:ascii="Times New Roman" w:eastAsia="Calibri" w:hAnsi="Times New Roman" w:cs="Times New Roman"/>
          <w:sz w:val="24"/>
          <w:szCs w:val="24"/>
        </w:rPr>
        <w:t>Δ</w:t>
      </w:r>
      <w:r w:rsidRPr="00B2248B">
        <w:rPr>
          <w:rFonts w:ascii="Times New Roman" w:eastAsia="Calibri" w:hAnsi="Times New Roman" w:cs="Times New Roman"/>
          <w:i/>
          <w:sz w:val="24"/>
          <w:szCs w:val="24"/>
          <w:lang w:val="kk-KZ"/>
        </w:rPr>
        <w:t>ВНС</w:t>
      </w:r>
      <w:r w:rsidRPr="00B2248B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–ның периметрі 36 см-ге тең. ВН кесіндісінің ұзындығын тап.</w:t>
      </w:r>
    </w:p>
    <w:p w:rsidR="00EF4BAB" w:rsidRPr="00B2248B" w:rsidRDefault="005676E5" w:rsidP="00EF4BAB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>A) басқа жауап      B) 10                 C) 15                     D) 7                  E) 11</w:t>
      </w:r>
    </w:p>
    <w:p w:rsidR="00EF4BAB" w:rsidRPr="00B2248B" w:rsidRDefault="00EF4BAB" w:rsidP="007E4500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eastAsia="Calibri" w:hAnsi="Times New Roman" w:cs="Times New Roman"/>
          <w:b/>
          <w:sz w:val="24"/>
          <w:szCs w:val="24"/>
          <w:lang w:val="kk-KZ"/>
        </w:rPr>
        <w:t>27</w:t>
      </w:r>
      <w:r w:rsidRPr="00B2248B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.   AB = 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>12</w:t>
      </w:r>
      <w:r w:rsidRPr="00B2248B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см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>,  BC = 9</w:t>
      </w:r>
      <w:r w:rsidRPr="00B2248B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см,  CD = 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>17</w:t>
      </w:r>
      <w:r w:rsidRPr="00B2248B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см,  DA = 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>8</w:t>
      </w:r>
      <w:r w:rsidRPr="00B2248B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см,   AC = 1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>5</w:t>
      </w:r>
      <w:r w:rsidRPr="00B2248B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см-ге тең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>.</w:t>
      </w:r>
      <w:r w:rsidRPr="00B2248B">
        <w:rPr>
          <w:rFonts w:ascii="Times New Roman" w:eastAsia="Calibri" w:hAnsi="Times New Roman" w:cs="Times New Roman"/>
          <w:sz w:val="24"/>
          <w:szCs w:val="24"/>
          <w:lang w:val="kk-KZ"/>
        </w:rPr>
        <w:t xml:space="preserve">  ABCD төртбұрышының ауданын табыңдар.</w:t>
      </w:r>
    </w:p>
    <w:p w:rsidR="00EF4BAB" w:rsidRPr="00B2248B" w:rsidRDefault="005676E5" w:rsidP="007E4500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 </w:t>
      </w:r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A) 125               B) 120                C) </w:t>
      </w:r>
      <m:oMath>
        <m:r>
          <w:rPr>
            <w:rFonts w:ascii="Cambria Math" w:hAnsi="Times New Roman" w:cs="Times New Roman"/>
            <w:sz w:val="24"/>
            <w:szCs w:val="24"/>
            <w:lang w:val="kk-KZ"/>
          </w:rPr>
          <m:t>40</m:t>
        </m:r>
        <m:rad>
          <m:radPr>
            <m:degHide m:val="1"/>
            <m:ctrlPr>
              <w:rPr>
                <w:rFonts w:ascii="Cambria Math" w:hAnsi="Times New Roman" w:cs="Times New Roman"/>
                <w:i/>
                <w:sz w:val="24"/>
                <w:szCs w:val="24"/>
                <w:lang w:val="kk-KZ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  <w:lang w:val="kk-KZ"/>
              </w:rPr>
              <m:t>5</m:t>
            </m:r>
          </m:e>
        </m:rad>
      </m:oMath>
      <w:r w:rsidR="00EF4BAB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                D) 114                  E) басқа жауап</w:t>
      </w:r>
    </w:p>
    <w:p w:rsidR="00EF4BAB" w:rsidRPr="00B2248B" w:rsidRDefault="00EF4BAB" w:rsidP="00EF4BAB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b/>
          <w:sz w:val="24"/>
          <w:szCs w:val="24"/>
          <w:lang w:val="kk-KZ"/>
        </w:rPr>
        <w:t>28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.   Теңбүйірлі трапецияның диагоналы оның доғал бұрышын тең екі бөлікке бөледі. Трапеция периметрі 42 см-ге, ал кіші табаны 3 см-ге тең болса, оның орта сызығын табыңдар. </w:t>
      </w:r>
    </w:p>
    <w:p w:rsidR="00EF4BAB" w:rsidRPr="00B2248B" w:rsidRDefault="00EF4BAB" w:rsidP="00EF4BAB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  </w:t>
      </w:r>
      <w:r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A) 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басқа жауап   </w:t>
      </w:r>
      <w:r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B) 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>9</w:t>
      </w:r>
      <w:r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        C) 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>9,5</w:t>
      </w:r>
      <w:r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      D) 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>5</w:t>
      </w:r>
      <m:oMath>
        <m:rad>
          <m:radPr>
            <m:degHide m:val="1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3</m:t>
            </m:r>
          </m:e>
        </m:rad>
      </m:oMath>
      <w:r w:rsidRPr="00B2248B">
        <w:rPr>
          <w:rFonts w:ascii="Times New Roman" w:hAnsi="Times New Roman" w:cs="Times New Roman"/>
          <w:sz w:val="24"/>
          <w:szCs w:val="24"/>
          <w:lang w:val="en-US"/>
        </w:rPr>
        <w:t xml:space="preserve">             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E) 8</w:t>
      </w:r>
    </w:p>
    <w:p w:rsidR="000A50E9" w:rsidRPr="00B2248B" w:rsidRDefault="000A50E9" w:rsidP="007E4500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b/>
          <w:sz w:val="24"/>
          <w:szCs w:val="24"/>
          <w:lang w:val="kk-KZ"/>
        </w:rPr>
        <w:t>29</w:t>
      </w:r>
      <w:r w:rsidRPr="00B2248B">
        <w:rPr>
          <w:rFonts w:ascii="Times New Roman" w:eastAsiaTheme="minorEastAsia" w:hAnsi="Times New Roman" w:cs="Times New Roman"/>
          <w:sz w:val="24"/>
          <w:szCs w:val="24"/>
          <w:lang w:val="kk-KZ"/>
        </w:rPr>
        <w:t xml:space="preserve">.  Трапецияның бүйір қабырғалары 12 см және 5 см, ал табандары 17 см және 4 см.  Бүйір қабырғаларының созындылары қандай бұрышпен  қиылысады?                        </w:t>
      </w:r>
    </w:p>
    <w:p w:rsidR="000A50E9" w:rsidRPr="00B2248B" w:rsidRDefault="005676E5" w:rsidP="000A50E9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</w:t>
      </w:r>
      <w:r w:rsidR="000A50E9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A) басқа жауап     B) 60°        C) 80°        D) 75°        E) 90° </w:t>
      </w:r>
    </w:p>
    <w:p w:rsidR="000A50E9" w:rsidRPr="00B2248B" w:rsidRDefault="000A50E9" w:rsidP="007E4500">
      <w:pPr>
        <w:spacing w:after="0" w:line="228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b/>
          <w:sz w:val="24"/>
          <w:szCs w:val="24"/>
          <w:lang w:val="kk-KZ"/>
        </w:rPr>
        <w:t>30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.   </w:t>
      </w:r>
      <w:r w:rsidRPr="00B2248B">
        <w:rPr>
          <w:rFonts w:ascii="Times New Roman" w:hAnsi="Times New Roman" w:cs="Times New Roman"/>
          <w:i/>
          <w:sz w:val="24"/>
          <w:szCs w:val="24"/>
          <w:lang w:val="kk-KZ"/>
        </w:rPr>
        <w:t>ABCD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трапециясының табандары  </w:t>
      </w:r>
      <w:r w:rsidRPr="00B2248B">
        <w:rPr>
          <w:rFonts w:ascii="Times New Roman" w:hAnsi="Times New Roman" w:cs="Times New Roman"/>
          <w:i/>
          <w:sz w:val="24"/>
          <w:szCs w:val="24"/>
          <w:lang w:val="kk-KZ"/>
        </w:rPr>
        <w:t>AD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=1 мен </w:t>
      </w:r>
      <w:r w:rsidRPr="00B2248B">
        <w:rPr>
          <w:rFonts w:ascii="Times New Roman" w:hAnsi="Times New Roman" w:cs="Times New Roman"/>
          <w:i/>
          <w:sz w:val="24"/>
          <w:szCs w:val="24"/>
          <w:lang w:val="kk-KZ"/>
        </w:rPr>
        <w:t>BC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=2006, ал бүйір қабырғасы  </w:t>
      </w:r>
      <w:r w:rsidRPr="00B2248B">
        <w:rPr>
          <w:rFonts w:ascii="Times New Roman" w:hAnsi="Times New Roman" w:cs="Times New Roman"/>
          <w:i/>
          <w:sz w:val="24"/>
          <w:szCs w:val="24"/>
          <w:lang w:val="kk-KZ"/>
        </w:rPr>
        <w:t>AB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=2005.  </w:t>
      </w:r>
      <w:r w:rsidRPr="00B2248B">
        <w:rPr>
          <w:rFonts w:ascii="Times New Roman" w:hAnsi="Times New Roman" w:cs="Times New Roman"/>
          <w:i/>
          <w:sz w:val="24"/>
          <w:szCs w:val="24"/>
          <w:lang w:val="kk-KZ"/>
        </w:rPr>
        <w:t>AD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түзуінің бойынан </w:t>
      </w:r>
      <w:r w:rsidRPr="00B2248B">
        <w:rPr>
          <w:rFonts w:ascii="Times New Roman" w:hAnsi="Times New Roman" w:cs="Times New Roman"/>
          <w:i/>
          <w:sz w:val="24"/>
          <w:szCs w:val="24"/>
          <w:lang w:val="kk-KZ"/>
        </w:rPr>
        <w:t>C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мен </w:t>
      </w:r>
      <w:r w:rsidRPr="00B2248B">
        <w:rPr>
          <w:rFonts w:ascii="Times New Roman" w:hAnsi="Times New Roman" w:cs="Times New Roman"/>
          <w:i/>
          <w:sz w:val="24"/>
          <w:szCs w:val="24"/>
          <w:lang w:val="kk-KZ"/>
        </w:rPr>
        <w:t>D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төбелерінен бірдей қашықтықта жатқан Е нүктесі алынған.  </w:t>
      </w:r>
      <w:r w:rsidRPr="00B2248B">
        <w:rPr>
          <w:rFonts w:ascii="Times New Roman" w:hAnsi="Times New Roman" w:cs="Times New Roman"/>
          <w:i/>
          <w:sz w:val="24"/>
          <w:szCs w:val="24"/>
          <w:lang w:val="kk-KZ"/>
        </w:rPr>
        <w:t xml:space="preserve">DE </w:t>
      </w:r>
      <w:r w:rsidRPr="00B2248B">
        <w:rPr>
          <w:rFonts w:ascii="Times New Roman" w:hAnsi="Times New Roman" w:cs="Times New Roman"/>
          <w:sz w:val="24"/>
          <w:szCs w:val="24"/>
          <w:lang w:val="kk-KZ"/>
        </w:rPr>
        <w:t>–ні табыңдар.</w:t>
      </w:r>
    </w:p>
    <w:p w:rsidR="000A50E9" w:rsidRPr="00B2248B" w:rsidRDefault="005676E5" w:rsidP="000A50E9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  <w:r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   </w:t>
      </w:r>
      <w:r w:rsidR="000A50E9" w:rsidRPr="00B2248B">
        <w:rPr>
          <w:rFonts w:ascii="Times New Roman" w:hAnsi="Times New Roman" w:cs="Times New Roman"/>
          <w:sz w:val="24"/>
          <w:szCs w:val="24"/>
          <w:lang w:val="kk-KZ"/>
        </w:rPr>
        <w:t xml:space="preserve">A)  2005    B) 1     C) 2006      D) 1003        E) анықтау мүмкін емес </w:t>
      </w:r>
    </w:p>
    <w:p w:rsidR="000A50E9" w:rsidRPr="00B2248B" w:rsidRDefault="000A50E9" w:rsidP="000A50E9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</w:p>
    <w:sectPr w:rsidR="000A50E9" w:rsidRPr="00B2248B" w:rsidSect="008E5DF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KZ Times New Roman">
    <w:altName w:val="Times New Roman"/>
    <w:charset w:val="00"/>
    <w:family w:val="roman"/>
    <w:pitch w:val="variable"/>
    <w:sig w:usb0="00000287" w:usb1="00000000" w:usb2="00000000" w:usb3="00000000" w:csb0="0000009F" w:csb1="00000000"/>
  </w:font>
  <w:font w:name="Tahoma"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0000000000000000000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9176B8"/>
    <w:multiLevelType w:val="hybridMultilevel"/>
    <w:tmpl w:val="02805580"/>
    <w:lvl w:ilvl="0" w:tplc="853CED66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  <w:i w:val="0"/>
        <w:noProof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1931FE"/>
    <w:multiLevelType w:val="multilevel"/>
    <w:tmpl w:val="737A999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150271"/>
    <w:rsid w:val="00010D15"/>
    <w:rsid w:val="000328C4"/>
    <w:rsid w:val="00053E4B"/>
    <w:rsid w:val="0006052F"/>
    <w:rsid w:val="000A50E9"/>
    <w:rsid w:val="000B6355"/>
    <w:rsid w:val="000B698B"/>
    <w:rsid w:val="000C013A"/>
    <w:rsid w:val="000E25CC"/>
    <w:rsid w:val="000F5DCA"/>
    <w:rsid w:val="0010028C"/>
    <w:rsid w:val="00101677"/>
    <w:rsid w:val="00137EF0"/>
    <w:rsid w:val="00150271"/>
    <w:rsid w:val="001C5D86"/>
    <w:rsid w:val="001F6E4E"/>
    <w:rsid w:val="001F772B"/>
    <w:rsid w:val="00221215"/>
    <w:rsid w:val="00222868"/>
    <w:rsid w:val="00236D68"/>
    <w:rsid w:val="00263EE0"/>
    <w:rsid w:val="00282E3C"/>
    <w:rsid w:val="002B78A1"/>
    <w:rsid w:val="002D35B9"/>
    <w:rsid w:val="002D6569"/>
    <w:rsid w:val="002F67EF"/>
    <w:rsid w:val="0031484E"/>
    <w:rsid w:val="0035350F"/>
    <w:rsid w:val="00361D46"/>
    <w:rsid w:val="0036480A"/>
    <w:rsid w:val="0036637C"/>
    <w:rsid w:val="0039515A"/>
    <w:rsid w:val="003E0FCD"/>
    <w:rsid w:val="004137C8"/>
    <w:rsid w:val="00434BE3"/>
    <w:rsid w:val="00486342"/>
    <w:rsid w:val="004942B4"/>
    <w:rsid w:val="004954B2"/>
    <w:rsid w:val="004B011C"/>
    <w:rsid w:val="004B270E"/>
    <w:rsid w:val="004F642F"/>
    <w:rsid w:val="00514E6D"/>
    <w:rsid w:val="0052545C"/>
    <w:rsid w:val="0054686B"/>
    <w:rsid w:val="00547F61"/>
    <w:rsid w:val="005676E5"/>
    <w:rsid w:val="005750AC"/>
    <w:rsid w:val="005B5DE3"/>
    <w:rsid w:val="005B6B66"/>
    <w:rsid w:val="00672231"/>
    <w:rsid w:val="0069632E"/>
    <w:rsid w:val="00697E61"/>
    <w:rsid w:val="006B05B2"/>
    <w:rsid w:val="006D563D"/>
    <w:rsid w:val="0070529C"/>
    <w:rsid w:val="00724747"/>
    <w:rsid w:val="00724903"/>
    <w:rsid w:val="00732748"/>
    <w:rsid w:val="00742222"/>
    <w:rsid w:val="00745746"/>
    <w:rsid w:val="00752CCA"/>
    <w:rsid w:val="00764D7F"/>
    <w:rsid w:val="00773D92"/>
    <w:rsid w:val="007E4500"/>
    <w:rsid w:val="007F3002"/>
    <w:rsid w:val="00837B30"/>
    <w:rsid w:val="00853B4F"/>
    <w:rsid w:val="008564DB"/>
    <w:rsid w:val="008C13CF"/>
    <w:rsid w:val="008C68BC"/>
    <w:rsid w:val="008E5DFF"/>
    <w:rsid w:val="009358E6"/>
    <w:rsid w:val="0096476B"/>
    <w:rsid w:val="00984F59"/>
    <w:rsid w:val="00987011"/>
    <w:rsid w:val="009C05ED"/>
    <w:rsid w:val="009D2C5C"/>
    <w:rsid w:val="009D5D15"/>
    <w:rsid w:val="00A11E34"/>
    <w:rsid w:val="00A367F2"/>
    <w:rsid w:val="00A66FBC"/>
    <w:rsid w:val="00A937C2"/>
    <w:rsid w:val="00AB30C4"/>
    <w:rsid w:val="00AE221F"/>
    <w:rsid w:val="00AF78E9"/>
    <w:rsid w:val="00B2248B"/>
    <w:rsid w:val="00B31511"/>
    <w:rsid w:val="00B320FC"/>
    <w:rsid w:val="00B34984"/>
    <w:rsid w:val="00B56818"/>
    <w:rsid w:val="00B729B7"/>
    <w:rsid w:val="00B77899"/>
    <w:rsid w:val="00BD6D9D"/>
    <w:rsid w:val="00BE59F7"/>
    <w:rsid w:val="00C0570E"/>
    <w:rsid w:val="00C11FCC"/>
    <w:rsid w:val="00C36572"/>
    <w:rsid w:val="00CC3539"/>
    <w:rsid w:val="00CC67A8"/>
    <w:rsid w:val="00CC795F"/>
    <w:rsid w:val="00CE06B8"/>
    <w:rsid w:val="00CF60A7"/>
    <w:rsid w:val="00D026D1"/>
    <w:rsid w:val="00D424C4"/>
    <w:rsid w:val="00D6585E"/>
    <w:rsid w:val="00DE287F"/>
    <w:rsid w:val="00E20E68"/>
    <w:rsid w:val="00E452ED"/>
    <w:rsid w:val="00E75C80"/>
    <w:rsid w:val="00E82A57"/>
    <w:rsid w:val="00E91238"/>
    <w:rsid w:val="00EA55E4"/>
    <w:rsid w:val="00EA61C5"/>
    <w:rsid w:val="00EC1203"/>
    <w:rsid w:val="00EC4AE8"/>
    <w:rsid w:val="00EE2051"/>
    <w:rsid w:val="00EE7334"/>
    <w:rsid w:val="00EF3112"/>
    <w:rsid w:val="00EF4BAB"/>
    <w:rsid w:val="00F05534"/>
    <w:rsid w:val="00F22C49"/>
    <w:rsid w:val="00F25C1E"/>
    <w:rsid w:val="00F565A7"/>
    <w:rsid w:val="00F5715F"/>
    <w:rsid w:val="00F83118"/>
    <w:rsid w:val="00FA6988"/>
    <w:rsid w:val="00FF2E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77FEAE05-5EB1-493C-B164-74CF16410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5C1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rsid w:val="00150271"/>
    <w:pPr>
      <w:spacing w:after="0" w:line="240" w:lineRule="auto"/>
      <w:jc w:val="both"/>
    </w:pPr>
    <w:rPr>
      <w:rFonts w:ascii="KZ Times New Roman" w:eastAsia="Times New Roman" w:hAnsi="KZ Times New Roman" w:cs="Times New Roman"/>
      <w:sz w:val="32"/>
      <w:szCs w:val="20"/>
      <w:lang w:val="ru-MD" w:eastAsia="ru-RU"/>
    </w:rPr>
  </w:style>
  <w:style w:type="character" w:customStyle="1" w:styleId="20">
    <w:name w:val="Основной текст 2 Знак"/>
    <w:basedOn w:val="a0"/>
    <w:link w:val="2"/>
    <w:rsid w:val="00150271"/>
    <w:rPr>
      <w:rFonts w:ascii="KZ Times New Roman" w:eastAsia="Times New Roman" w:hAnsi="KZ Times New Roman" w:cs="Times New Roman"/>
      <w:sz w:val="32"/>
      <w:szCs w:val="20"/>
      <w:lang w:val="ru-MD" w:eastAsia="ru-RU"/>
    </w:rPr>
  </w:style>
  <w:style w:type="paragraph" w:styleId="a3">
    <w:name w:val="Balloon Text"/>
    <w:basedOn w:val="a"/>
    <w:link w:val="a4"/>
    <w:uiPriority w:val="99"/>
    <w:semiHidden/>
    <w:unhideWhenUsed/>
    <w:rsid w:val="00764D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64D7F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1C5D86"/>
    <w:rPr>
      <w:color w:val="808080"/>
    </w:rPr>
  </w:style>
  <w:style w:type="paragraph" w:styleId="a6">
    <w:name w:val="List Paragraph"/>
    <w:basedOn w:val="a"/>
    <w:uiPriority w:val="34"/>
    <w:qFormat/>
    <w:rsid w:val="00724747"/>
    <w:pPr>
      <w:ind w:left="720"/>
      <w:contextualSpacing/>
    </w:pPr>
  </w:style>
  <w:style w:type="table" w:styleId="a7">
    <w:name w:val="Table Grid"/>
    <w:basedOn w:val="a1"/>
    <w:rsid w:val="00E452E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91418EA-6C15-4ECD-B541-A4D1BBB862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8</TotalTime>
  <Pages>2</Pages>
  <Words>1008</Words>
  <Characters>5748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6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Иван Устинов</cp:lastModifiedBy>
  <cp:revision>75</cp:revision>
  <dcterms:created xsi:type="dcterms:W3CDTF">2015-06-10T08:59:00Z</dcterms:created>
  <dcterms:modified xsi:type="dcterms:W3CDTF">2017-05-15T08:15:00Z</dcterms:modified>
</cp:coreProperties>
</file>